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A7EF1" w:rsidRPr="0023387F" w:rsidRDefault="00FA7EF1" w:rsidP="006D407D">
      <w:pPr>
        <w:pStyle w:val="NoSpacing"/>
        <w:rPr>
          <w:rFonts w:asciiTheme="majorHAnsi" w:hAnsiTheme="majorHAnsi" w:cstheme="majorHAnsi"/>
          <w:sz w:val="26"/>
          <w:szCs w:val="26"/>
        </w:rPr>
      </w:pPr>
      <w:r w:rsidRPr="0023387F">
        <w:rPr>
          <w:rFonts w:asciiTheme="majorHAnsi" w:hAnsiTheme="majorHAnsi" w:cstheme="majorHAnsi"/>
          <w:sz w:val="26"/>
          <w:szCs w:val="26"/>
        </w:rPr>
        <w:t>SỞ GIÁO DỤC VÀ ĐÀO TẠO TP. HCM</w:t>
      </w:r>
      <w:r w:rsidR="00B40207" w:rsidRPr="0023387F">
        <w:rPr>
          <w:rFonts w:asciiTheme="majorHAnsi" w:hAnsiTheme="majorHAnsi" w:cstheme="majorHAnsi"/>
          <w:sz w:val="26"/>
          <w:szCs w:val="26"/>
        </w:rPr>
        <w:t xml:space="preserve">               </w:t>
      </w:r>
      <w:r w:rsidR="002B09B8" w:rsidRPr="0023387F">
        <w:rPr>
          <w:rFonts w:asciiTheme="majorHAnsi" w:hAnsiTheme="majorHAnsi" w:cstheme="majorHAnsi"/>
          <w:b/>
          <w:sz w:val="26"/>
          <w:szCs w:val="26"/>
        </w:rPr>
        <w:t>ĐỀ THI HỌC KỲ</w:t>
      </w:r>
      <w:r w:rsidR="00C76BE8" w:rsidRPr="0023387F">
        <w:rPr>
          <w:rFonts w:asciiTheme="majorHAnsi" w:hAnsiTheme="majorHAnsi" w:cstheme="majorHAnsi"/>
          <w:b/>
          <w:sz w:val="26"/>
          <w:szCs w:val="26"/>
        </w:rPr>
        <w:t xml:space="preserve"> I NH</w:t>
      </w:r>
      <w:r w:rsidR="000329AC" w:rsidRPr="0023387F">
        <w:rPr>
          <w:rFonts w:asciiTheme="majorHAnsi" w:hAnsiTheme="majorHAnsi" w:cstheme="majorHAnsi"/>
          <w:b/>
          <w:sz w:val="26"/>
          <w:szCs w:val="26"/>
        </w:rPr>
        <w:t>:</w:t>
      </w:r>
      <w:r w:rsidR="00C76BE8" w:rsidRPr="0023387F">
        <w:rPr>
          <w:rFonts w:asciiTheme="majorHAnsi" w:hAnsiTheme="majorHAnsi" w:cstheme="majorHAnsi"/>
          <w:b/>
          <w:sz w:val="26"/>
          <w:szCs w:val="26"/>
        </w:rPr>
        <w:t xml:space="preserve"> 2016 – 2017</w:t>
      </w:r>
    </w:p>
    <w:p w:rsidR="00275C0E" w:rsidRPr="0023387F" w:rsidRDefault="006D407D" w:rsidP="006D407D">
      <w:pPr>
        <w:pStyle w:val="NoSpacing"/>
        <w:rPr>
          <w:rFonts w:asciiTheme="majorHAnsi" w:hAnsiTheme="majorHAnsi" w:cstheme="majorHAnsi"/>
          <w:b/>
          <w:sz w:val="26"/>
          <w:szCs w:val="26"/>
        </w:rPr>
      </w:pPr>
      <w:r w:rsidRPr="0023387F">
        <w:rPr>
          <w:rFonts w:asciiTheme="majorHAnsi" w:hAnsiTheme="majorHAnsi" w:cstheme="majorHAnsi"/>
          <w:b/>
          <w:sz w:val="26"/>
          <w:szCs w:val="26"/>
          <w:lang w:val="en-US"/>
        </w:rPr>
        <w:t xml:space="preserve">    </w:t>
      </w:r>
      <w:r w:rsidR="00FA7EF1" w:rsidRPr="0023387F">
        <w:rPr>
          <w:rFonts w:asciiTheme="majorHAnsi" w:hAnsiTheme="majorHAnsi" w:cstheme="majorHAnsi"/>
          <w:b/>
          <w:sz w:val="26"/>
          <w:szCs w:val="26"/>
        </w:rPr>
        <w:t>Trường THCS – THPT Bạch Đằng</w:t>
      </w:r>
      <w:r w:rsidR="00DA748C" w:rsidRPr="0023387F">
        <w:rPr>
          <w:rFonts w:asciiTheme="majorHAnsi" w:hAnsiTheme="majorHAnsi" w:cstheme="majorHAnsi"/>
          <w:b/>
          <w:sz w:val="26"/>
          <w:szCs w:val="26"/>
        </w:rPr>
        <w:t xml:space="preserve">          </w:t>
      </w:r>
      <w:r w:rsidR="00910310">
        <w:rPr>
          <w:rFonts w:asciiTheme="majorHAnsi" w:hAnsiTheme="majorHAnsi" w:cstheme="majorHAnsi"/>
          <w:b/>
          <w:sz w:val="26"/>
          <w:szCs w:val="26"/>
        </w:rPr>
        <w:t xml:space="preserve">                  </w:t>
      </w:r>
      <w:r w:rsidR="00275C0E" w:rsidRPr="0023387F">
        <w:rPr>
          <w:rFonts w:asciiTheme="majorHAnsi" w:hAnsiTheme="majorHAnsi" w:cstheme="majorHAnsi"/>
          <w:b/>
          <w:sz w:val="26"/>
          <w:szCs w:val="26"/>
        </w:rPr>
        <w:t>Môn thi: Vật Lý - Khối 11</w:t>
      </w:r>
    </w:p>
    <w:p w:rsidR="00FA7EF1" w:rsidRPr="0023387F" w:rsidRDefault="000508E8" w:rsidP="006D407D">
      <w:pPr>
        <w:pStyle w:val="NoSpacing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659765</wp:posOffset>
                </wp:positionH>
                <wp:positionV relativeFrom="paragraph">
                  <wp:posOffset>137160</wp:posOffset>
                </wp:positionV>
                <wp:extent cx="1390650" cy="285750"/>
                <wp:effectExtent l="13335" t="8255" r="15240" b="10795"/>
                <wp:wrapNone/>
                <wp:docPr id="55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90650" cy="285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8779A" w:rsidRPr="00C8779A" w:rsidRDefault="00C8779A" w:rsidP="00C8779A">
                            <w:pPr>
                              <w:jc w:val="center"/>
                              <w:rPr>
                                <w:rFonts w:asciiTheme="majorHAnsi" w:hAnsiTheme="majorHAnsi" w:cstheme="majorHAnsi"/>
                              </w:rPr>
                            </w:pPr>
                            <w:r w:rsidRPr="00C8779A">
                              <w:rPr>
                                <w:rFonts w:asciiTheme="majorHAnsi" w:hAnsiTheme="majorHAnsi" w:cstheme="majorHAnsi"/>
                              </w:rPr>
                              <w:t>ĐỀ CHÍNH THỨ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left:0;text-align:left;margin-left:51.95pt;margin-top:10.8pt;width:109.5pt;height:22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" strokeweight="1pt">
                <v:textbox>
                  <w:txbxContent>
                    <w:p w:rsidR="00C8779A" w:rsidRPr="00C8779A" w:rsidRDefault="00C8779A" w:rsidP="00C8779A">
                      <w:pPr>
                        <w:jc w:val="center"/>
                        <w:rPr>
                          <w:rFonts w:asciiTheme="majorHAnsi" w:hAnsiTheme="majorHAnsi" w:cstheme="majorHAnsi"/>
                        </w:rPr>
                      </w:pPr>
                      <w:r w:rsidRPr="00C8779A">
                        <w:rPr>
                          <w:rFonts w:asciiTheme="majorHAnsi" w:hAnsiTheme="majorHAnsi" w:cstheme="majorHAnsi"/>
                        </w:rPr>
                        <w:t>ĐỀ CHÍNH THỨC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Theme="majorHAnsi" w:hAnsiTheme="majorHAnsi" w:cstheme="majorHAnsi"/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812165</wp:posOffset>
                </wp:positionH>
                <wp:positionV relativeFrom="paragraph">
                  <wp:posOffset>41910</wp:posOffset>
                </wp:positionV>
                <wp:extent cx="1047750" cy="0"/>
                <wp:effectExtent l="13335" t="8255" r="5715" b="10795"/>
                <wp:wrapNone/>
                <wp:docPr id="54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477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B09C7F0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" o:spid="_x0000_s1026" type="#_x0000_t32" style="position:absolute;margin-left:63.95pt;margin-top:3.3pt;width:82.5pt;height:0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"/>
            </w:pict>
          </mc:Fallback>
        </mc:AlternateContent>
      </w:r>
      <w:r w:rsidR="00275C0E" w:rsidRPr="0023387F">
        <w:rPr>
          <w:rFonts w:asciiTheme="majorHAnsi" w:hAnsiTheme="majorHAnsi" w:cstheme="majorHAnsi"/>
          <w:sz w:val="26"/>
          <w:szCs w:val="26"/>
        </w:rPr>
        <w:t xml:space="preserve">                                                                       </w:t>
      </w:r>
      <w:r w:rsidR="000329AC" w:rsidRPr="0023387F">
        <w:rPr>
          <w:rFonts w:asciiTheme="majorHAnsi" w:hAnsiTheme="majorHAnsi" w:cstheme="majorHAnsi"/>
          <w:sz w:val="26"/>
          <w:szCs w:val="26"/>
        </w:rPr>
        <w:t xml:space="preserve">                    </w:t>
      </w:r>
      <w:r w:rsidR="00910310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r w:rsidR="00DA748C" w:rsidRPr="0023387F">
        <w:rPr>
          <w:rFonts w:asciiTheme="majorHAnsi" w:hAnsiTheme="majorHAnsi" w:cstheme="majorHAnsi"/>
          <w:sz w:val="26"/>
          <w:szCs w:val="26"/>
          <w:u w:val="single"/>
        </w:rPr>
        <w:t>Thời gian làm bài:</w:t>
      </w:r>
      <w:r w:rsidR="00DA748C" w:rsidRPr="0023387F">
        <w:rPr>
          <w:rFonts w:asciiTheme="majorHAnsi" w:hAnsiTheme="majorHAnsi" w:cstheme="majorHAnsi"/>
          <w:sz w:val="26"/>
          <w:szCs w:val="26"/>
        </w:rPr>
        <w:t xml:space="preserve"> 45 phút</w:t>
      </w:r>
    </w:p>
    <w:p w:rsidR="0022407D" w:rsidRPr="0023387F" w:rsidRDefault="00DA748C" w:rsidP="006D407D">
      <w:pPr>
        <w:pStyle w:val="NoSpacing"/>
        <w:rPr>
          <w:rFonts w:asciiTheme="majorHAnsi" w:hAnsiTheme="majorHAnsi" w:cstheme="majorHAnsi"/>
          <w:i/>
          <w:sz w:val="26"/>
          <w:szCs w:val="26"/>
        </w:rPr>
      </w:pPr>
      <w:r w:rsidRPr="0023387F">
        <w:rPr>
          <w:rFonts w:asciiTheme="majorHAnsi" w:hAnsiTheme="majorHAnsi" w:cstheme="majorHAnsi"/>
          <w:sz w:val="26"/>
          <w:szCs w:val="26"/>
        </w:rPr>
        <w:t xml:space="preserve">                                                                     </w:t>
      </w:r>
      <w:r w:rsidR="000329AC" w:rsidRPr="0023387F">
        <w:rPr>
          <w:rFonts w:asciiTheme="majorHAnsi" w:hAnsiTheme="majorHAnsi" w:cstheme="majorHAnsi"/>
          <w:sz w:val="26"/>
          <w:szCs w:val="26"/>
        </w:rPr>
        <w:t xml:space="preserve">                     </w:t>
      </w:r>
      <w:r w:rsidR="00910310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r w:rsidRPr="0023387F">
        <w:rPr>
          <w:rFonts w:asciiTheme="majorHAnsi" w:hAnsiTheme="majorHAnsi" w:cstheme="majorHAnsi"/>
          <w:i/>
          <w:sz w:val="26"/>
          <w:szCs w:val="26"/>
        </w:rPr>
        <w:t>(không kể thời gian phát đề)</w:t>
      </w:r>
    </w:p>
    <w:p w:rsidR="00275C0E" w:rsidRPr="0023387F" w:rsidRDefault="00275C0E" w:rsidP="006D407D">
      <w:pPr>
        <w:pStyle w:val="NoSpacing"/>
        <w:rPr>
          <w:rFonts w:asciiTheme="majorHAnsi" w:hAnsiTheme="majorHAnsi" w:cstheme="majorHAnsi"/>
          <w:i/>
          <w:sz w:val="26"/>
          <w:szCs w:val="26"/>
        </w:rPr>
      </w:pPr>
    </w:p>
    <w:p w:rsidR="0022407D" w:rsidRPr="0023387F" w:rsidRDefault="0022407D" w:rsidP="006D407D">
      <w:pPr>
        <w:pStyle w:val="NoSpacing"/>
        <w:rPr>
          <w:rFonts w:asciiTheme="majorHAnsi" w:hAnsiTheme="majorHAnsi" w:cstheme="majorHAnsi"/>
          <w:b/>
          <w:sz w:val="26"/>
          <w:szCs w:val="26"/>
        </w:rPr>
      </w:pPr>
      <w:r w:rsidRPr="0023387F">
        <w:rPr>
          <w:rFonts w:asciiTheme="majorHAnsi" w:hAnsiTheme="majorHAnsi" w:cstheme="majorHAnsi"/>
          <w:b/>
          <w:sz w:val="26"/>
          <w:szCs w:val="26"/>
        </w:rPr>
        <w:t xml:space="preserve">              </w:t>
      </w:r>
      <w:r w:rsidR="00007794" w:rsidRPr="0023387F">
        <w:rPr>
          <w:rFonts w:asciiTheme="majorHAnsi" w:hAnsiTheme="majorHAnsi" w:cstheme="majorHAnsi"/>
          <w:b/>
          <w:sz w:val="26"/>
          <w:szCs w:val="26"/>
          <w:lang w:val="en-US"/>
        </w:rPr>
        <w:t xml:space="preserve">   </w:t>
      </w:r>
      <w:r w:rsidRPr="0023387F">
        <w:rPr>
          <w:rFonts w:asciiTheme="majorHAnsi" w:hAnsiTheme="majorHAnsi" w:cstheme="majorHAnsi"/>
          <w:b/>
          <w:sz w:val="26"/>
          <w:szCs w:val="26"/>
        </w:rPr>
        <w:t>Đề thi có 01 trang</w:t>
      </w:r>
    </w:p>
    <w:p w:rsidR="0022407D" w:rsidRPr="0023387F" w:rsidRDefault="0022407D" w:rsidP="006D407D">
      <w:pPr>
        <w:pStyle w:val="NoSpacing"/>
        <w:rPr>
          <w:rFonts w:asciiTheme="majorHAnsi" w:hAnsiTheme="majorHAnsi" w:cstheme="majorHAnsi"/>
          <w:sz w:val="26"/>
          <w:szCs w:val="26"/>
        </w:rPr>
      </w:pPr>
    </w:p>
    <w:p w:rsidR="006B5FB0" w:rsidRPr="0023387F" w:rsidRDefault="0022407D" w:rsidP="006D407D">
      <w:pPr>
        <w:pStyle w:val="NoSpacing"/>
        <w:rPr>
          <w:rFonts w:asciiTheme="majorHAnsi" w:hAnsiTheme="majorHAnsi" w:cstheme="majorHAnsi"/>
          <w:sz w:val="26"/>
          <w:szCs w:val="26"/>
        </w:rPr>
      </w:pPr>
      <w:r w:rsidRPr="0023387F">
        <w:rPr>
          <w:rFonts w:asciiTheme="majorHAnsi" w:hAnsiTheme="majorHAnsi" w:cstheme="majorHAnsi"/>
          <w:sz w:val="26"/>
          <w:szCs w:val="26"/>
        </w:rPr>
        <w:t>Họ và tên học sinh: ………………………………………..      Số BD: ……………</w:t>
      </w:r>
      <w:r w:rsidR="00DA748C" w:rsidRPr="0023387F">
        <w:rPr>
          <w:rFonts w:asciiTheme="majorHAnsi" w:hAnsiTheme="majorHAnsi" w:cstheme="majorHAnsi"/>
          <w:sz w:val="26"/>
          <w:szCs w:val="26"/>
        </w:rPr>
        <w:t xml:space="preserve">                  </w:t>
      </w:r>
    </w:p>
    <w:p w:rsidR="006B5FB0" w:rsidRPr="0023387F" w:rsidRDefault="006B5FB0" w:rsidP="006D407D">
      <w:pPr>
        <w:pStyle w:val="NoSpacing"/>
        <w:rPr>
          <w:rFonts w:asciiTheme="majorHAnsi" w:hAnsiTheme="majorHAnsi" w:cstheme="majorHAnsi"/>
          <w:sz w:val="26"/>
          <w:szCs w:val="26"/>
        </w:rPr>
      </w:pPr>
    </w:p>
    <w:p w:rsidR="006B5FB0" w:rsidRPr="0023387F" w:rsidRDefault="006B5FB0" w:rsidP="006D407D">
      <w:pPr>
        <w:pStyle w:val="NoSpacing"/>
        <w:rPr>
          <w:rFonts w:asciiTheme="majorHAnsi" w:hAnsiTheme="majorHAnsi" w:cstheme="majorHAnsi"/>
          <w:b/>
          <w:sz w:val="26"/>
          <w:szCs w:val="26"/>
        </w:rPr>
      </w:pPr>
      <w:r w:rsidRPr="0023387F">
        <w:rPr>
          <w:rFonts w:asciiTheme="majorHAnsi" w:hAnsiTheme="majorHAnsi" w:cstheme="majorHAnsi"/>
          <w:b/>
          <w:sz w:val="26"/>
          <w:szCs w:val="26"/>
        </w:rPr>
        <w:t>NỘI DUNG ĐỀ THI</w:t>
      </w:r>
    </w:p>
    <w:p w:rsidR="00571708" w:rsidRPr="0023387F" w:rsidRDefault="00571708" w:rsidP="006D407D">
      <w:pPr>
        <w:pStyle w:val="NoSpacing"/>
        <w:rPr>
          <w:rFonts w:asciiTheme="majorHAnsi" w:hAnsiTheme="majorHAnsi" w:cstheme="majorHAnsi"/>
          <w:b/>
          <w:sz w:val="26"/>
          <w:szCs w:val="26"/>
        </w:rPr>
      </w:pPr>
    </w:p>
    <w:p w:rsidR="00101AE2" w:rsidRPr="0023387F" w:rsidRDefault="00275C0E" w:rsidP="006D407D">
      <w:pPr>
        <w:pStyle w:val="NoSpacing"/>
        <w:rPr>
          <w:rFonts w:asciiTheme="majorHAnsi" w:hAnsiTheme="majorHAnsi" w:cstheme="majorHAnsi"/>
          <w:b/>
          <w:sz w:val="26"/>
          <w:szCs w:val="26"/>
        </w:rPr>
      </w:pPr>
      <w:r w:rsidRPr="0023387F">
        <w:rPr>
          <w:rFonts w:asciiTheme="majorHAnsi" w:hAnsiTheme="majorHAnsi" w:cstheme="majorHAnsi"/>
          <w:b/>
          <w:sz w:val="26"/>
          <w:szCs w:val="26"/>
        </w:rPr>
        <w:t>LÝ THUYẾT</w:t>
      </w:r>
    </w:p>
    <w:p w:rsidR="00275C0E" w:rsidRPr="0023387F" w:rsidRDefault="00275C0E" w:rsidP="006D407D">
      <w:pPr>
        <w:pStyle w:val="NoSpacing"/>
        <w:rPr>
          <w:rFonts w:asciiTheme="majorHAnsi" w:hAnsiTheme="majorHAnsi" w:cstheme="majorHAnsi"/>
          <w:b/>
          <w:sz w:val="26"/>
          <w:szCs w:val="26"/>
        </w:rPr>
      </w:pPr>
      <w:r w:rsidRPr="0023387F">
        <w:rPr>
          <w:rFonts w:asciiTheme="majorHAnsi" w:hAnsiTheme="majorHAnsi" w:cstheme="majorHAnsi"/>
          <w:b/>
          <w:sz w:val="26"/>
          <w:szCs w:val="26"/>
        </w:rPr>
        <w:t xml:space="preserve">Câu </w:t>
      </w:r>
      <w:r w:rsidR="005D66ED" w:rsidRPr="0023387F">
        <w:rPr>
          <w:rFonts w:asciiTheme="majorHAnsi" w:hAnsiTheme="majorHAnsi" w:cstheme="majorHAnsi"/>
          <w:b/>
          <w:sz w:val="26"/>
          <w:szCs w:val="26"/>
        </w:rPr>
        <w:t xml:space="preserve">1: </w:t>
      </w:r>
      <w:r w:rsidR="00C0429E" w:rsidRPr="0023387F">
        <w:rPr>
          <w:rFonts w:asciiTheme="majorHAnsi" w:hAnsiTheme="majorHAnsi" w:cstheme="majorHAnsi"/>
          <w:b/>
          <w:sz w:val="26"/>
          <w:szCs w:val="26"/>
        </w:rPr>
        <w:t>(2</w:t>
      </w:r>
      <w:r w:rsidR="00AA0704" w:rsidRPr="0023387F">
        <w:rPr>
          <w:rFonts w:asciiTheme="majorHAnsi" w:hAnsiTheme="majorHAnsi" w:cstheme="majorHAnsi"/>
          <w:b/>
          <w:sz w:val="26"/>
          <w:szCs w:val="26"/>
        </w:rPr>
        <w:t>,0</w:t>
      </w:r>
      <w:r w:rsidR="00C0429E" w:rsidRPr="0023387F">
        <w:rPr>
          <w:rFonts w:asciiTheme="majorHAnsi" w:hAnsiTheme="majorHAnsi" w:cstheme="majorHAnsi"/>
          <w:b/>
          <w:sz w:val="26"/>
          <w:szCs w:val="26"/>
        </w:rPr>
        <w:t xml:space="preserve"> điểm)</w:t>
      </w:r>
    </w:p>
    <w:p w:rsidR="00C0429E" w:rsidRPr="0023387F" w:rsidRDefault="00183D85" w:rsidP="006D407D">
      <w:pPr>
        <w:pStyle w:val="NoSpacing"/>
        <w:rPr>
          <w:rFonts w:asciiTheme="majorHAnsi" w:hAnsiTheme="majorHAnsi" w:cstheme="majorHAnsi"/>
          <w:sz w:val="26"/>
          <w:szCs w:val="26"/>
        </w:rPr>
      </w:pPr>
      <w:r w:rsidRPr="0023387F">
        <w:rPr>
          <w:rFonts w:asciiTheme="majorHAnsi" w:hAnsiTheme="majorHAnsi" w:cstheme="majorHAnsi"/>
          <w:sz w:val="26"/>
          <w:szCs w:val="26"/>
        </w:rPr>
        <w:t xml:space="preserve">Phát biểu và viết hệ thức của định luật </w:t>
      </w:r>
      <w:r w:rsidR="002A561F" w:rsidRPr="0023387F">
        <w:rPr>
          <w:rFonts w:asciiTheme="majorHAnsi" w:hAnsiTheme="majorHAnsi" w:cstheme="majorHAnsi"/>
          <w:sz w:val="26"/>
          <w:szCs w:val="26"/>
        </w:rPr>
        <w:t>Ôm đối với toàn mạch</w:t>
      </w:r>
      <w:r w:rsidRPr="0023387F">
        <w:rPr>
          <w:rFonts w:asciiTheme="majorHAnsi" w:hAnsiTheme="majorHAnsi" w:cstheme="majorHAnsi"/>
          <w:sz w:val="26"/>
          <w:szCs w:val="26"/>
        </w:rPr>
        <w:t>?</w:t>
      </w:r>
    </w:p>
    <w:p w:rsidR="00C02D21" w:rsidRPr="0023387F" w:rsidRDefault="00AA0704" w:rsidP="006D407D">
      <w:pPr>
        <w:pStyle w:val="NoSpacing"/>
        <w:rPr>
          <w:rFonts w:asciiTheme="majorHAnsi" w:hAnsiTheme="majorHAnsi" w:cstheme="majorHAnsi"/>
          <w:b/>
          <w:sz w:val="26"/>
          <w:szCs w:val="26"/>
        </w:rPr>
      </w:pPr>
      <w:r w:rsidRPr="0023387F">
        <w:rPr>
          <w:rFonts w:asciiTheme="majorHAnsi" w:hAnsiTheme="majorHAnsi" w:cstheme="majorHAnsi"/>
          <w:b/>
          <w:sz w:val="26"/>
          <w:szCs w:val="26"/>
        </w:rPr>
        <w:t>Câu 2: (1,0</w:t>
      </w:r>
      <w:r w:rsidR="00C02D21" w:rsidRPr="0023387F">
        <w:rPr>
          <w:rFonts w:asciiTheme="majorHAnsi" w:hAnsiTheme="majorHAnsi" w:cstheme="majorHAnsi"/>
          <w:b/>
          <w:sz w:val="26"/>
          <w:szCs w:val="26"/>
        </w:rPr>
        <w:t xml:space="preserve"> điểm)</w:t>
      </w:r>
    </w:p>
    <w:p w:rsidR="00C02D21" w:rsidRPr="0023387F" w:rsidRDefault="002A561F" w:rsidP="0023387F">
      <w:pPr>
        <w:pStyle w:val="NoSpacing"/>
        <w:rPr>
          <w:rFonts w:asciiTheme="majorHAnsi" w:hAnsiTheme="majorHAnsi" w:cstheme="majorHAnsi"/>
          <w:sz w:val="26"/>
          <w:szCs w:val="26"/>
        </w:rPr>
      </w:pPr>
      <w:r w:rsidRPr="0023387F">
        <w:rPr>
          <w:rFonts w:asciiTheme="majorHAnsi" w:hAnsiTheme="majorHAnsi" w:cstheme="majorHAnsi"/>
          <w:sz w:val="26"/>
          <w:szCs w:val="26"/>
        </w:rPr>
        <w:t>Nêu những đặc điểm của vectơ cường độ điện trường tại một điểm?</w:t>
      </w:r>
    </w:p>
    <w:p w:rsidR="00A32F38" w:rsidRPr="0023387F" w:rsidRDefault="00AA0704" w:rsidP="006D407D">
      <w:pPr>
        <w:pStyle w:val="NoSpacing"/>
        <w:rPr>
          <w:rFonts w:asciiTheme="majorHAnsi" w:hAnsiTheme="majorHAnsi" w:cstheme="majorHAnsi"/>
          <w:b/>
          <w:sz w:val="26"/>
          <w:szCs w:val="26"/>
        </w:rPr>
      </w:pPr>
      <w:r w:rsidRPr="0023387F">
        <w:rPr>
          <w:rFonts w:asciiTheme="majorHAnsi" w:hAnsiTheme="majorHAnsi" w:cstheme="majorHAnsi"/>
          <w:b/>
          <w:sz w:val="26"/>
          <w:szCs w:val="26"/>
        </w:rPr>
        <w:t>Câu 3: (2,0</w:t>
      </w:r>
      <w:r w:rsidR="00A32F38" w:rsidRPr="0023387F">
        <w:rPr>
          <w:rFonts w:asciiTheme="majorHAnsi" w:hAnsiTheme="majorHAnsi" w:cstheme="majorHAnsi"/>
          <w:b/>
          <w:sz w:val="26"/>
          <w:szCs w:val="26"/>
        </w:rPr>
        <w:t xml:space="preserve"> điểm)</w:t>
      </w:r>
    </w:p>
    <w:p w:rsidR="00A32F38" w:rsidRPr="0023387F" w:rsidRDefault="00995465" w:rsidP="006D407D">
      <w:pPr>
        <w:pStyle w:val="NoSpacing"/>
        <w:rPr>
          <w:rFonts w:asciiTheme="majorHAnsi" w:hAnsiTheme="majorHAnsi" w:cstheme="majorHAnsi"/>
          <w:sz w:val="26"/>
          <w:szCs w:val="26"/>
        </w:rPr>
      </w:pPr>
      <w:r w:rsidRPr="0023387F">
        <w:rPr>
          <w:rFonts w:asciiTheme="majorHAnsi" w:hAnsiTheme="majorHAnsi" w:cstheme="majorHAnsi"/>
          <w:sz w:val="26"/>
          <w:szCs w:val="26"/>
        </w:rPr>
        <w:t>Trình bày các đặc điểm của đường sức điện?</w:t>
      </w:r>
    </w:p>
    <w:p w:rsidR="003C44F7" w:rsidRPr="0023387F" w:rsidRDefault="003C44F7" w:rsidP="006D407D">
      <w:pPr>
        <w:pStyle w:val="NoSpacing"/>
        <w:rPr>
          <w:rFonts w:asciiTheme="majorHAnsi" w:hAnsiTheme="majorHAnsi" w:cstheme="majorHAnsi"/>
          <w:sz w:val="26"/>
          <w:szCs w:val="26"/>
        </w:rPr>
      </w:pPr>
    </w:p>
    <w:p w:rsidR="003C44F7" w:rsidRPr="0023387F" w:rsidRDefault="000508E8" w:rsidP="006D407D">
      <w:pPr>
        <w:pStyle w:val="NoSpacing"/>
        <w:rPr>
          <w:rFonts w:asciiTheme="majorHAnsi" w:hAnsiTheme="majorHAnsi" w:cstheme="majorHAnsi"/>
          <w:b/>
          <w:sz w:val="26"/>
          <w:szCs w:val="26"/>
        </w:rPr>
      </w:pPr>
      <w:r>
        <w:rPr>
          <w:rFonts w:asciiTheme="majorHAnsi" w:hAnsiTheme="majorHAnsi" w:cstheme="majorHAnsi"/>
          <w:noProof/>
          <w:sz w:val="26"/>
          <w:szCs w:val="26"/>
          <w:lang w:val="en-US" w:eastAsia="en-US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214495</wp:posOffset>
                </wp:positionH>
                <wp:positionV relativeFrom="paragraph">
                  <wp:posOffset>65405</wp:posOffset>
                </wp:positionV>
                <wp:extent cx="1978660" cy="1836420"/>
                <wp:effectExtent l="0" t="1270" r="15875" b="635"/>
                <wp:wrapNone/>
                <wp:docPr id="43" name="Group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78660" cy="1836420"/>
                          <a:chOff x="720" y="795"/>
                          <a:chExt cx="2881" cy="2699"/>
                        </a:xfrm>
                      </wpg:grpSpPr>
                      <wps:wsp>
                        <wps:cNvPr id="44" name="AutoShape 52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720" y="795"/>
                            <a:ext cx="2881" cy="269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AutoShape 53"/>
                        <wps:cNvSpPr>
                          <a:spLocks noChangeArrowheads="1"/>
                        </wps:cNvSpPr>
                        <wps:spPr bwMode="auto">
                          <a:xfrm>
                            <a:off x="1080" y="1335"/>
                            <a:ext cx="2160" cy="1800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AutoShape 54"/>
                        <wps:cNvCnPr>
                          <a:cxnSpLocks noChangeShapeType="1"/>
                          <a:stCxn id="45" idx="0"/>
                          <a:endCxn id="45" idx="3"/>
                        </wps:cNvCnPr>
                        <wps:spPr bwMode="auto">
                          <a:xfrm>
                            <a:off x="2160" y="1335"/>
                            <a:ext cx="1" cy="18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AutoShape 55"/>
                        <wps:cNvCnPr>
                          <a:cxnSpLocks noChangeShapeType="1"/>
                        </wps:cNvCnPr>
                        <wps:spPr bwMode="auto">
                          <a:xfrm>
                            <a:off x="900" y="2235"/>
                            <a:ext cx="2701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Rectangle 56"/>
                        <wps:cNvSpPr>
                          <a:spLocks noChangeArrowheads="1"/>
                        </wps:cNvSpPr>
                        <wps:spPr bwMode="auto">
                          <a:xfrm>
                            <a:off x="1800" y="976"/>
                            <a:ext cx="540" cy="35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3387F" w:rsidRPr="00E31E79" w:rsidRDefault="0023387F" w:rsidP="0023387F">
                              <w:pPr>
                                <w:jc w:val="center"/>
                                <w:rPr>
                                  <w:b/>
                                  <w:lang w:val="vi-VN"/>
                                </w:rPr>
                              </w:pPr>
                              <w:r w:rsidRPr="00E31E79">
                                <w:rPr>
                                  <w:b/>
                                  <w:lang w:val="vi-VN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Rectangle 57"/>
                        <wps:cNvSpPr>
                          <a:spLocks noChangeArrowheads="1"/>
                        </wps:cNvSpPr>
                        <wps:spPr bwMode="auto">
                          <a:xfrm>
                            <a:off x="720" y="3135"/>
                            <a:ext cx="540" cy="35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3387F" w:rsidRPr="00E31E79" w:rsidRDefault="0023387F" w:rsidP="0023387F">
                              <w:pPr>
                                <w:jc w:val="center"/>
                                <w:rPr>
                                  <w:b/>
                                  <w:lang w:val="vi-VN"/>
                                </w:rPr>
                              </w:pPr>
                              <w:r>
                                <w:rPr>
                                  <w:b/>
                                  <w:lang w:val="vi-VN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Rectangle 58"/>
                        <wps:cNvSpPr>
                          <a:spLocks noChangeArrowheads="1"/>
                        </wps:cNvSpPr>
                        <wps:spPr bwMode="auto">
                          <a:xfrm>
                            <a:off x="3061" y="3135"/>
                            <a:ext cx="540" cy="35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3387F" w:rsidRPr="00E31E79" w:rsidRDefault="0023387F" w:rsidP="0023387F">
                              <w:pPr>
                                <w:jc w:val="center"/>
                                <w:rPr>
                                  <w:b/>
                                  <w:lang w:val="vi-VN"/>
                                </w:rPr>
                              </w:pPr>
                              <w:r>
                                <w:rPr>
                                  <w:b/>
                                  <w:lang w:val="vi-VN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AutoShape 59"/>
                        <wps:cNvCnPr>
                          <a:cxnSpLocks noChangeShapeType="1"/>
                        </wps:cNvCnPr>
                        <wps:spPr bwMode="auto">
                          <a:xfrm>
                            <a:off x="900" y="3134"/>
                            <a:ext cx="2701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Rectangle 60"/>
                        <wps:cNvSpPr>
                          <a:spLocks noChangeArrowheads="1"/>
                        </wps:cNvSpPr>
                        <wps:spPr bwMode="auto">
                          <a:xfrm>
                            <a:off x="3072" y="795"/>
                            <a:ext cx="523" cy="4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3387F" w:rsidRPr="00E31E79" w:rsidRDefault="0023387F" w:rsidP="0023387F">
                              <w:pPr>
                                <w:jc w:val="center"/>
                                <w:rPr>
                                  <w:b/>
                                  <w:lang w:val="vi-VN"/>
                                </w:rPr>
                              </w:pPr>
                              <w:r w:rsidRPr="0047300F">
                                <w:rPr>
                                  <w:rFonts w:eastAsiaTheme="minorHAnsi" w:cstheme="minorBidi"/>
                                  <w:b/>
                                  <w:position w:val="-4"/>
                                  <w:lang w:val="vi-VN"/>
                                </w:rPr>
                                <w:object w:dxaOrig="240" w:dyaOrig="320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12pt;height:16pt" o:ole="">
                                    <v:imagedata r:id="rId7" o:title=""/>
                                  </v:shape>
                                  <o:OLEObject Type="Embed" ProgID="Equation.DSMT4" ShapeID="_x0000_i1026" DrawAspect="Content" ObjectID="_1611661438" r:id="rId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AutoShape 61"/>
                        <wps:cNvCnPr>
                          <a:cxnSpLocks noChangeShapeType="1"/>
                        </wps:cNvCnPr>
                        <wps:spPr bwMode="auto">
                          <a:xfrm>
                            <a:off x="900" y="1335"/>
                            <a:ext cx="2701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1" o:spid="_x0000_s1027" style="position:absolute;left:0;text-align:left;margin-left:331.85pt;margin-top:5.15pt;width:155.8pt;height:144.6pt;z-index:251663360" coordorigin="720,795" coordsize="2881,26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">
                <v:rect id="AutoShape 52" o:spid="_x0000_s1028" style="position:absolute;left:720;top:795;width:2881;height:26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" filled="f" stroked="f">
                  <o:lock v:ext="edit" aspectratio="t" text="t"/>
                </v:rect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53" o:spid="_x0000_s1029" type="#_x0000_t5" style="position:absolute;left:1080;top:1335;width:2160;height:1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"/>
                <v:shape id="AutoShape 54" o:spid="_x0000_s1030" type="#_x0000_t32" style="position:absolute;left:2160;top:1335;width:1;height:18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"/>
                <v:shape id="AutoShape 55" o:spid="_x0000_s1031" type="#_x0000_t32" style="position:absolute;left:900;top:2235;width:2701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">
                  <v:stroke endarrow="block"/>
                </v:shape>
                <v:rect id="Rectangle 56" o:spid="_x0000_s1032" style="position:absolute;left:1800;top:976;width:540;height:3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" stroked="f">
                  <v:textbox>
                    <w:txbxContent>
                      <w:p w:rsidR="0023387F" w:rsidRPr="00E31E79" w:rsidRDefault="0023387F" w:rsidP="0023387F">
                        <w:pPr>
                          <w:jc w:val="center"/>
                          <w:rPr>
                            <w:b/>
                            <w:lang w:val="vi-VN"/>
                          </w:rPr>
                        </w:pPr>
                        <w:r w:rsidRPr="00E31E79">
                          <w:rPr>
                            <w:b/>
                            <w:lang w:val="vi-VN"/>
                          </w:rPr>
                          <w:t>A</w:t>
                        </w:r>
                      </w:p>
                    </w:txbxContent>
                  </v:textbox>
                </v:rect>
                <v:rect id="Rectangle 57" o:spid="_x0000_s1033" style="position:absolute;left:720;top:3135;width:540;height:3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" stroked="f">
                  <v:textbox>
                    <w:txbxContent>
                      <w:p w:rsidR="0023387F" w:rsidRPr="00E31E79" w:rsidRDefault="0023387F" w:rsidP="0023387F">
                        <w:pPr>
                          <w:jc w:val="center"/>
                          <w:rPr>
                            <w:b/>
                            <w:lang w:val="vi-VN"/>
                          </w:rPr>
                        </w:pPr>
                        <w:r>
                          <w:rPr>
                            <w:b/>
                            <w:lang w:val="vi-VN"/>
                          </w:rPr>
                          <w:t>B</w:t>
                        </w:r>
                      </w:p>
                    </w:txbxContent>
                  </v:textbox>
                </v:rect>
                <v:rect id="Rectangle 58" o:spid="_x0000_s1034" style="position:absolute;left:3061;top:3135;width:540;height:3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" stroked="f">
                  <v:textbox>
                    <w:txbxContent>
                      <w:p w:rsidR="0023387F" w:rsidRPr="00E31E79" w:rsidRDefault="0023387F" w:rsidP="0023387F">
                        <w:pPr>
                          <w:jc w:val="center"/>
                          <w:rPr>
                            <w:b/>
                            <w:lang w:val="vi-VN"/>
                          </w:rPr>
                        </w:pPr>
                        <w:r>
                          <w:rPr>
                            <w:b/>
                            <w:lang w:val="vi-VN"/>
                          </w:rPr>
                          <w:t>C</w:t>
                        </w:r>
                      </w:p>
                    </w:txbxContent>
                  </v:textbox>
                </v:rect>
                <v:shape id="AutoShape 59" o:spid="_x0000_s1035" type="#_x0000_t32" style="position:absolute;left:900;top:3134;width:2701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">
                  <v:stroke endarrow="block"/>
                </v:shape>
                <v:rect id="Rectangle 60" o:spid="_x0000_s1036" style="position:absolute;left:3072;top:795;width:523;height:4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" stroked="f">
                  <v:textbox>
                    <w:txbxContent>
                      <w:p w:rsidR="0023387F" w:rsidRPr="00E31E79" w:rsidRDefault="0023387F" w:rsidP="0023387F">
                        <w:pPr>
                          <w:jc w:val="center"/>
                          <w:rPr>
                            <w:b/>
                            <w:lang w:val="vi-VN"/>
                          </w:rPr>
                        </w:pPr>
                        <w:r w:rsidRPr="0047300F">
                          <w:rPr>
                            <w:rFonts w:eastAsiaTheme="minorHAnsi" w:cstheme="minorBidi"/>
                            <w:b/>
                            <w:position w:val="-4"/>
                            <w:lang w:val="vi-VN"/>
                          </w:rPr>
                          <w:object w:dxaOrig="240" w:dyaOrig="320">
                            <v:shape id="_x0000_i1026" type="#_x0000_t75" style="width:12pt;height:16pt" o:ole="">
                              <v:imagedata r:id="rId7" o:title=""/>
                            </v:shape>
                            <o:OLEObject Type="Embed" ProgID="Equation.DSMT4" ShapeID="_x0000_i1026" DrawAspect="Content" ObjectID="_1611661438" r:id="rId9"/>
                          </w:object>
                        </w:r>
                      </w:p>
                    </w:txbxContent>
                  </v:textbox>
                </v:rect>
                <v:shape id="AutoShape 61" o:spid="_x0000_s1037" type="#_x0000_t32" style="position:absolute;left:900;top:1335;width:2701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">
                  <v:stroke endarrow="block"/>
                </v:shape>
              </v:group>
            </w:pict>
          </mc:Fallback>
        </mc:AlternateContent>
      </w:r>
      <w:r w:rsidR="003C44F7" w:rsidRPr="0023387F">
        <w:rPr>
          <w:rFonts w:asciiTheme="majorHAnsi" w:hAnsiTheme="majorHAnsi" w:cstheme="majorHAnsi"/>
          <w:b/>
          <w:sz w:val="26"/>
          <w:szCs w:val="26"/>
        </w:rPr>
        <w:t>BÀI TẬP</w:t>
      </w:r>
    </w:p>
    <w:p w:rsidR="003C44F7" w:rsidRPr="0023387F" w:rsidRDefault="003C44F7" w:rsidP="006D407D">
      <w:pPr>
        <w:pStyle w:val="NoSpacing"/>
        <w:rPr>
          <w:rFonts w:asciiTheme="majorHAnsi" w:hAnsiTheme="majorHAnsi" w:cstheme="majorHAnsi"/>
          <w:b/>
          <w:sz w:val="26"/>
          <w:szCs w:val="26"/>
        </w:rPr>
      </w:pPr>
      <w:r w:rsidRPr="0023387F">
        <w:rPr>
          <w:rFonts w:asciiTheme="majorHAnsi" w:hAnsiTheme="majorHAnsi" w:cstheme="majorHAnsi"/>
          <w:b/>
          <w:sz w:val="26"/>
          <w:szCs w:val="26"/>
        </w:rPr>
        <w:t>Bài 1: (2</w:t>
      </w:r>
      <w:r w:rsidR="002B051E">
        <w:rPr>
          <w:rFonts w:asciiTheme="majorHAnsi" w:hAnsiTheme="majorHAnsi" w:cstheme="majorHAnsi"/>
          <w:b/>
          <w:sz w:val="26"/>
          <w:szCs w:val="26"/>
          <w:lang w:val="en-US"/>
        </w:rPr>
        <w:t>,0</w:t>
      </w:r>
      <w:r w:rsidRPr="0023387F">
        <w:rPr>
          <w:rFonts w:asciiTheme="majorHAnsi" w:hAnsiTheme="majorHAnsi" w:cstheme="majorHAnsi"/>
          <w:b/>
          <w:sz w:val="26"/>
          <w:szCs w:val="26"/>
        </w:rPr>
        <w:t xml:space="preserve"> điểm)</w:t>
      </w:r>
    </w:p>
    <w:p w:rsidR="0023387F" w:rsidRPr="0023387F" w:rsidRDefault="0023387F" w:rsidP="0023387F">
      <w:pPr>
        <w:pStyle w:val="NoSpacing"/>
        <w:rPr>
          <w:rFonts w:asciiTheme="majorHAnsi" w:hAnsiTheme="majorHAnsi" w:cstheme="majorHAnsi"/>
          <w:sz w:val="26"/>
          <w:szCs w:val="26"/>
        </w:rPr>
      </w:pPr>
      <w:r w:rsidRPr="0023387F">
        <w:rPr>
          <w:rFonts w:asciiTheme="majorHAnsi" w:hAnsiTheme="majorHAnsi" w:cstheme="majorHAnsi"/>
          <w:sz w:val="26"/>
          <w:szCs w:val="26"/>
        </w:rPr>
        <w:t>Ba điểm A, B, C tạo thành một tam giác đều cạnh a = 10 cm</w:t>
      </w:r>
    </w:p>
    <w:p w:rsidR="0023387F" w:rsidRDefault="0023387F" w:rsidP="0023387F">
      <w:pPr>
        <w:pStyle w:val="NoSpacing"/>
        <w:rPr>
          <w:rFonts w:asciiTheme="majorHAnsi" w:hAnsiTheme="majorHAnsi" w:cstheme="majorHAnsi"/>
          <w:sz w:val="26"/>
          <w:szCs w:val="26"/>
          <w:lang w:val="en-US"/>
        </w:rPr>
      </w:pPr>
      <w:r w:rsidRPr="0023387F">
        <w:rPr>
          <w:rFonts w:asciiTheme="majorHAnsi" w:hAnsiTheme="majorHAnsi" w:cstheme="majorHAnsi"/>
          <w:sz w:val="26"/>
          <w:szCs w:val="26"/>
        </w:rPr>
        <w:t>và nằm trong điện trường đều có véc-tơ cường độ điện trườ</w:t>
      </w:r>
      <w:r>
        <w:rPr>
          <w:rFonts w:asciiTheme="majorHAnsi" w:hAnsiTheme="majorHAnsi" w:cstheme="majorHAnsi"/>
          <w:sz w:val="26"/>
          <w:szCs w:val="26"/>
        </w:rPr>
        <w:t>ng</w:t>
      </w:r>
    </w:p>
    <w:p w:rsidR="0023387F" w:rsidRPr="0023387F" w:rsidRDefault="0023387F" w:rsidP="0023387F">
      <w:pPr>
        <w:pStyle w:val="NoSpacing"/>
        <w:rPr>
          <w:rFonts w:asciiTheme="majorHAnsi" w:hAnsiTheme="majorHAnsi" w:cstheme="majorHAnsi"/>
          <w:sz w:val="26"/>
          <w:szCs w:val="26"/>
        </w:rPr>
      </w:pPr>
      <w:r w:rsidRPr="0023387F">
        <w:rPr>
          <w:rFonts w:asciiTheme="majorHAnsi" w:hAnsiTheme="majorHAnsi" w:cstheme="majorHAnsi"/>
          <w:sz w:val="26"/>
          <w:szCs w:val="26"/>
        </w:rPr>
        <w:t>như hình vẽ và có</w:t>
      </w:r>
      <w:r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r w:rsidRPr="0023387F">
        <w:rPr>
          <w:rFonts w:asciiTheme="majorHAnsi" w:hAnsiTheme="majorHAnsi" w:cstheme="majorHAnsi"/>
          <w:sz w:val="26"/>
          <w:szCs w:val="26"/>
        </w:rPr>
        <w:t>độ lớn E = 6.10</w:t>
      </w:r>
      <w:r w:rsidRPr="0023387F">
        <w:rPr>
          <w:rFonts w:asciiTheme="majorHAnsi" w:hAnsiTheme="majorHAnsi" w:cstheme="majorHAnsi"/>
          <w:sz w:val="26"/>
          <w:szCs w:val="26"/>
          <w:vertAlign w:val="superscript"/>
        </w:rPr>
        <w:t>3</w:t>
      </w:r>
      <w:r w:rsidRPr="0023387F">
        <w:rPr>
          <w:rFonts w:asciiTheme="majorHAnsi" w:hAnsiTheme="majorHAnsi" w:cstheme="majorHAnsi"/>
          <w:sz w:val="26"/>
          <w:szCs w:val="26"/>
        </w:rPr>
        <w:t xml:space="preserve"> V/m.</w:t>
      </w:r>
    </w:p>
    <w:p w:rsidR="0023387F" w:rsidRDefault="0023387F" w:rsidP="0023387F">
      <w:pPr>
        <w:pStyle w:val="NoSpacing"/>
        <w:rPr>
          <w:rFonts w:asciiTheme="majorHAnsi" w:hAnsiTheme="majorHAnsi" w:cstheme="majorHAnsi"/>
          <w:sz w:val="26"/>
          <w:szCs w:val="26"/>
          <w:lang w:val="en-US"/>
        </w:rPr>
      </w:pPr>
      <w:r w:rsidRPr="005C454D">
        <w:rPr>
          <w:rFonts w:asciiTheme="majorHAnsi" w:hAnsiTheme="majorHAnsi" w:cstheme="majorHAnsi"/>
          <w:b/>
          <w:sz w:val="26"/>
          <w:szCs w:val="26"/>
          <w:lang w:val="en-US"/>
        </w:rPr>
        <w:t>a.</w:t>
      </w:r>
      <w:r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r w:rsidRPr="0023387F">
        <w:rPr>
          <w:rFonts w:asciiTheme="majorHAnsi" w:hAnsiTheme="majorHAnsi" w:cstheme="majorHAnsi"/>
          <w:sz w:val="26"/>
          <w:szCs w:val="26"/>
        </w:rPr>
        <w:t>Tính hiệu điện thế giữa hai điể</w:t>
      </w:r>
      <w:r w:rsidR="008330E2">
        <w:rPr>
          <w:rFonts w:asciiTheme="majorHAnsi" w:hAnsiTheme="majorHAnsi" w:cstheme="majorHAnsi"/>
          <w:sz w:val="26"/>
          <w:szCs w:val="26"/>
        </w:rPr>
        <w:t xml:space="preserve">m </w:t>
      </w:r>
      <w:r w:rsidR="008330E2">
        <w:rPr>
          <w:rFonts w:asciiTheme="majorHAnsi" w:hAnsiTheme="majorHAnsi" w:cstheme="majorHAnsi"/>
          <w:sz w:val="26"/>
          <w:szCs w:val="26"/>
          <w:lang w:val="en-US"/>
        </w:rPr>
        <w:t>B</w:t>
      </w:r>
      <w:r w:rsidR="008330E2">
        <w:rPr>
          <w:rFonts w:asciiTheme="majorHAnsi" w:hAnsiTheme="majorHAnsi" w:cstheme="majorHAnsi"/>
          <w:sz w:val="26"/>
          <w:szCs w:val="26"/>
        </w:rPr>
        <w:t xml:space="preserve">, </w:t>
      </w:r>
      <w:r w:rsidR="008330E2">
        <w:rPr>
          <w:rFonts w:asciiTheme="majorHAnsi" w:hAnsiTheme="majorHAnsi" w:cstheme="majorHAnsi"/>
          <w:sz w:val="26"/>
          <w:szCs w:val="26"/>
          <w:lang w:val="en-US"/>
        </w:rPr>
        <w:t>A</w:t>
      </w:r>
      <w:r w:rsidRPr="0023387F">
        <w:rPr>
          <w:rFonts w:asciiTheme="majorHAnsi" w:hAnsiTheme="majorHAnsi" w:cstheme="majorHAnsi"/>
          <w:sz w:val="26"/>
          <w:szCs w:val="26"/>
        </w:rPr>
        <w:t xml:space="preserve"> và hiệu điện thế giữ</w:t>
      </w:r>
      <w:r>
        <w:rPr>
          <w:rFonts w:asciiTheme="majorHAnsi" w:hAnsiTheme="majorHAnsi" w:cstheme="majorHAnsi"/>
          <w:sz w:val="26"/>
          <w:szCs w:val="26"/>
        </w:rPr>
        <w:t>a</w:t>
      </w:r>
    </w:p>
    <w:p w:rsidR="0023387F" w:rsidRPr="0023387F" w:rsidRDefault="0023387F" w:rsidP="0023387F">
      <w:pPr>
        <w:pStyle w:val="NoSpacing"/>
        <w:rPr>
          <w:rFonts w:asciiTheme="majorHAnsi" w:hAnsiTheme="majorHAnsi" w:cstheme="majorHAnsi"/>
          <w:sz w:val="26"/>
          <w:szCs w:val="26"/>
        </w:rPr>
      </w:pPr>
      <w:r w:rsidRPr="0023387F">
        <w:rPr>
          <w:rFonts w:asciiTheme="majorHAnsi" w:hAnsiTheme="majorHAnsi" w:cstheme="majorHAnsi"/>
          <w:sz w:val="26"/>
          <w:szCs w:val="26"/>
        </w:rPr>
        <w:t>hai điể</w:t>
      </w:r>
      <w:r w:rsidR="005F0ECA">
        <w:rPr>
          <w:rFonts w:asciiTheme="majorHAnsi" w:hAnsiTheme="majorHAnsi" w:cstheme="majorHAnsi"/>
          <w:sz w:val="26"/>
          <w:szCs w:val="26"/>
        </w:rPr>
        <w:t xml:space="preserve">m </w:t>
      </w:r>
      <w:r w:rsidR="005F0ECA">
        <w:rPr>
          <w:rFonts w:asciiTheme="majorHAnsi" w:hAnsiTheme="majorHAnsi" w:cstheme="majorHAnsi"/>
          <w:sz w:val="26"/>
          <w:szCs w:val="26"/>
          <w:lang w:val="en-US"/>
        </w:rPr>
        <w:t>C</w:t>
      </w:r>
      <w:r w:rsidR="005F0ECA">
        <w:rPr>
          <w:rFonts w:asciiTheme="majorHAnsi" w:hAnsiTheme="majorHAnsi" w:cstheme="majorHAnsi"/>
          <w:sz w:val="26"/>
          <w:szCs w:val="26"/>
        </w:rPr>
        <w:t xml:space="preserve">, </w:t>
      </w:r>
      <w:r w:rsidR="005F0ECA">
        <w:rPr>
          <w:rFonts w:asciiTheme="majorHAnsi" w:hAnsiTheme="majorHAnsi" w:cstheme="majorHAnsi"/>
          <w:sz w:val="26"/>
          <w:szCs w:val="26"/>
          <w:lang w:val="en-US"/>
        </w:rPr>
        <w:t>A</w:t>
      </w:r>
      <w:r w:rsidRPr="0023387F">
        <w:rPr>
          <w:rFonts w:asciiTheme="majorHAnsi" w:hAnsiTheme="majorHAnsi" w:cstheme="majorHAnsi"/>
          <w:sz w:val="26"/>
          <w:szCs w:val="26"/>
        </w:rPr>
        <w:t>.</w:t>
      </w:r>
    </w:p>
    <w:p w:rsidR="00A10E8D" w:rsidRDefault="0023387F" w:rsidP="0023387F">
      <w:pPr>
        <w:pStyle w:val="NoSpacing"/>
        <w:rPr>
          <w:rFonts w:asciiTheme="majorHAnsi" w:hAnsiTheme="majorHAnsi" w:cstheme="majorHAnsi"/>
          <w:sz w:val="26"/>
          <w:szCs w:val="26"/>
          <w:lang w:val="en-US"/>
        </w:rPr>
      </w:pPr>
      <w:r w:rsidRPr="005C454D">
        <w:rPr>
          <w:rFonts w:asciiTheme="majorHAnsi" w:hAnsiTheme="majorHAnsi" w:cstheme="majorHAnsi"/>
          <w:b/>
          <w:sz w:val="26"/>
          <w:szCs w:val="26"/>
          <w:lang w:val="en-US"/>
        </w:rPr>
        <w:t>b.</w:t>
      </w:r>
      <w:r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r w:rsidRPr="0023387F">
        <w:rPr>
          <w:rFonts w:asciiTheme="majorHAnsi" w:hAnsiTheme="majorHAnsi" w:cstheme="majorHAnsi"/>
          <w:sz w:val="26"/>
          <w:szCs w:val="26"/>
        </w:rPr>
        <w:t>Tính công cần thực hiện khi di chuyển một điệ</w:t>
      </w:r>
      <w:r w:rsidR="00A10E8D">
        <w:rPr>
          <w:rFonts w:asciiTheme="majorHAnsi" w:hAnsiTheme="majorHAnsi" w:cstheme="majorHAnsi"/>
          <w:sz w:val="26"/>
          <w:szCs w:val="26"/>
        </w:rPr>
        <w:t>n tích</w:t>
      </w:r>
    </w:p>
    <w:p w:rsidR="0023387F" w:rsidRPr="00A10E8D" w:rsidRDefault="0023387F" w:rsidP="0023387F">
      <w:pPr>
        <w:pStyle w:val="NoSpacing"/>
        <w:rPr>
          <w:rFonts w:asciiTheme="majorHAnsi" w:hAnsiTheme="majorHAnsi" w:cstheme="majorHAnsi"/>
          <w:sz w:val="26"/>
          <w:szCs w:val="26"/>
          <w:lang w:val="en-US"/>
        </w:rPr>
      </w:pPr>
      <w:r w:rsidRPr="0023387F">
        <w:rPr>
          <w:rFonts w:asciiTheme="majorHAnsi" w:hAnsiTheme="majorHAnsi" w:cstheme="majorHAnsi"/>
          <w:sz w:val="26"/>
          <w:szCs w:val="26"/>
        </w:rPr>
        <w:t>q = 4.10</w:t>
      </w:r>
      <w:r w:rsidRPr="0023387F">
        <w:rPr>
          <w:rFonts w:asciiTheme="majorHAnsi" w:hAnsiTheme="majorHAnsi" w:cstheme="majorHAnsi"/>
          <w:sz w:val="26"/>
          <w:szCs w:val="26"/>
          <w:vertAlign w:val="superscript"/>
        </w:rPr>
        <w:t>-12</w:t>
      </w:r>
      <w:r>
        <w:rPr>
          <w:rFonts w:asciiTheme="majorHAnsi" w:hAnsiTheme="majorHAnsi" w:cstheme="majorHAnsi"/>
          <w:sz w:val="26"/>
          <w:szCs w:val="26"/>
        </w:rPr>
        <w:t xml:space="preserve"> C</w:t>
      </w:r>
      <w:r w:rsidR="00A10E8D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r w:rsidRPr="0023387F">
        <w:rPr>
          <w:rFonts w:asciiTheme="majorHAnsi" w:hAnsiTheme="majorHAnsi" w:cstheme="majorHAnsi"/>
          <w:sz w:val="26"/>
          <w:szCs w:val="26"/>
        </w:rPr>
        <w:t>dọc theo</w:t>
      </w:r>
      <w:r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r w:rsidRPr="0023387F">
        <w:rPr>
          <w:rFonts w:asciiTheme="majorHAnsi" w:hAnsiTheme="majorHAnsi" w:cstheme="majorHAnsi"/>
          <w:sz w:val="26"/>
          <w:szCs w:val="26"/>
        </w:rPr>
        <w:t>cạnh từ B đến A.</w:t>
      </w:r>
    </w:p>
    <w:p w:rsidR="0023387F" w:rsidRPr="0023387F" w:rsidRDefault="0023387F" w:rsidP="006D407D">
      <w:pPr>
        <w:pStyle w:val="NoSpacing"/>
        <w:rPr>
          <w:rFonts w:asciiTheme="majorHAnsi" w:hAnsiTheme="majorHAnsi" w:cstheme="majorHAnsi"/>
          <w:sz w:val="26"/>
          <w:szCs w:val="26"/>
          <w:lang w:val="en-US"/>
        </w:rPr>
      </w:pPr>
    </w:p>
    <w:p w:rsidR="000B579E" w:rsidRPr="0023387F" w:rsidRDefault="000508E8" w:rsidP="006D407D">
      <w:pPr>
        <w:pStyle w:val="NoSpacing"/>
        <w:rPr>
          <w:rFonts w:asciiTheme="majorHAnsi" w:hAnsiTheme="majorHAnsi" w:cstheme="majorHAnsi"/>
          <w:b/>
          <w:sz w:val="26"/>
          <w:szCs w:val="26"/>
        </w:rPr>
      </w:pPr>
      <w:r>
        <w:rPr>
          <w:rFonts w:asciiTheme="majorHAnsi" w:hAnsiTheme="majorHAnsi" w:cstheme="majorHAnsi"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923030</wp:posOffset>
                </wp:positionH>
                <wp:positionV relativeFrom="paragraph">
                  <wp:posOffset>62230</wp:posOffset>
                </wp:positionV>
                <wp:extent cx="2270125" cy="2370455"/>
                <wp:effectExtent l="9525" t="1270" r="6350" b="9525"/>
                <wp:wrapNone/>
                <wp:docPr id="3" name="Group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70125" cy="2370455"/>
                          <a:chOff x="7773" y="13248"/>
                          <a:chExt cx="3286" cy="2905"/>
                        </a:xfrm>
                      </wpg:grpSpPr>
                      <wpg:grpSp>
                        <wpg:cNvPr id="4" name="Group 8"/>
                        <wpg:cNvGrpSpPr>
                          <a:grpSpLocks/>
                        </wpg:cNvGrpSpPr>
                        <wpg:grpSpPr bwMode="auto">
                          <a:xfrm>
                            <a:off x="7773" y="13248"/>
                            <a:ext cx="3286" cy="2905"/>
                            <a:chOff x="1332" y="2160"/>
                            <a:chExt cx="2780" cy="2450"/>
                          </a:xfrm>
                        </wpg:grpSpPr>
                        <wpg:grpSp>
                          <wpg:cNvPr id="5" name="Group 9"/>
                          <wpg:cNvGrpSpPr>
                            <a:grpSpLocks/>
                          </wpg:cNvGrpSpPr>
                          <wpg:grpSpPr bwMode="auto">
                            <a:xfrm>
                              <a:off x="1332" y="2160"/>
                              <a:ext cx="2780" cy="2450"/>
                              <a:chOff x="1152" y="2160"/>
                              <a:chExt cx="2780" cy="2450"/>
                            </a:xfrm>
                          </wpg:grpSpPr>
                          <wpg:grpSp>
                            <wpg:cNvPr id="6" name="Group 10"/>
                            <wpg:cNvGrpSpPr>
                              <a:grpSpLocks/>
                            </wpg:cNvGrpSpPr>
                            <wpg:grpSpPr bwMode="auto">
                              <a:xfrm>
                                <a:off x="1152" y="2160"/>
                                <a:ext cx="2780" cy="2450"/>
                                <a:chOff x="9172" y="360"/>
                                <a:chExt cx="2780" cy="2450"/>
                              </a:xfrm>
                            </wpg:grpSpPr>
                            <wps:wsp>
                              <wps:cNvPr id="7" name="Rectangle 1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252" y="900"/>
                                  <a:ext cx="2700" cy="14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" name="Rectangle 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612" y="1980"/>
                                  <a:ext cx="1440" cy="7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" name="Text Box 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72" y="1440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61944" w:rsidRPr="00692F65" w:rsidRDefault="00161944" w:rsidP="00161944">
                                    <w:pPr>
                                      <w:rPr>
                                        <w:szCs w:val="20"/>
                                        <w:vertAlign w:val="subscript"/>
                                      </w:rPr>
                                    </w:pPr>
                                    <w:r w:rsidRPr="00692F65">
                                      <w:rPr>
                                        <w:szCs w:val="20"/>
                                      </w:rPr>
                                      <w:t>R</w:t>
                                    </w:r>
                                    <w:r w:rsidRPr="00692F65">
                                      <w:rPr>
                                        <w:szCs w:val="20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" name="Rectangle 1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72" y="1450"/>
                                  <a:ext cx="18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Text Box 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972" y="1560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61944" w:rsidRPr="00692F65" w:rsidRDefault="00161944" w:rsidP="00161944">
                                    <w:pPr>
                                      <w:rPr>
                                        <w:szCs w:val="20"/>
                                        <w:vertAlign w:val="subscript"/>
                                      </w:rPr>
                                    </w:pPr>
                                    <w:r w:rsidRPr="00692F65">
                                      <w:rPr>
                                        <w:szCs w:val="20"/>
                                      </w:rPr>
                                      <w:t>R</w:t>
                                    </w:r>
                                    <w:r w:rsidRPr="00692F65">
                                      <w:rPr>
                                        <w:szCs w:val="20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Rectangle 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032" y="1870"/>
                                  <a:ext cx="360" cy="1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" name="Text Box 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232" y="1800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61944" w:rsidRPr="00692F65" w:rsidRDefault="00161944" w:rsidP="00161944">
                                    <w:pPr>
                                      <w:rPr>
                                        <w:szCs w:val="20"/>
                                        <w:vertAlign w:val="subscript"/>
                                      </w:rPr>
                                    </w:pPr>
                                    <w:r w:rsidRPr="00692F65">
                                      <w:rPr>
                                        <w:szCs w:val="20"/>
                                      </w:rPr>
                                      <w:t>R</w:t>
                                    </w:r>
                                    <w:r w:rsidR="005E10E1">
                                      <w:rPr>
                                        <w:szCs w:val="20"/>
                                        <w:vertAlign w:val="subscript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" name="Rectangle 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142" y="2630"/>
                                  <a:ext cx="360" cy="1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" name="Text Box 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332" y="360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61944" w:rsidRPr="001F2F86" w:rsidRDefault="00161944" w:rsidP="00161944">
                                    <w:pPr>
                                      <w:rPr>
                                        <w:sz w:val="20"/>
                                        <w:szCs w:val="20"/>
                                        <w:vertAlign w:val="subscript"/>
                                      </w:rPr>
                                    </w:pPr>
                                    <w:r w:rsidRPr="001F2F86">
                                      <w:rPr>
                                        <w:sz w:val="20"/>
                                        <w:szCs w:val="20"/>
                                      </w:rPr>
                                      <w:t>e</w:t>
                                    </w:r>
                                    <w:r w:rsidRPr="001F2F86">
                                      <w:rPr>
                                        <w:sz w:val="20"/>
                                        <w:szCs w:val="20"/>
                                        <w:vertAlign w:val="subscript"/>
                                      </w:rPr>
                                      <w:t>b</w:t>
                                    </w:r>
                                    <w:r w:rsidRPr="001F2F86">
                                      <w:rPr>
                                        <w:sz w:val="20"/>
                                        <w:szCs w:val="20"/>
                                      </w:rPr>
                                      <w:t>,r</w:t>
                                    </w:r>
                                    <w:r w:rsidRPr="001F2F86">
                                      <w:rPr>
                                        <w:sz w:val="20"/>
                                        <w:szCs w:val="20"/>
                                        <w:vertAlign w:val="subscript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6" name="Group 20"/>
                            <wpg:cNvGrpSpPr>
                              <a:grpSpLocks/>
                            </wpg:cNvGrpSpPr>
                            <wpg:grpSpPr bwMode="auto">
                              <a:xfrm>
                                <a:off x="2052" y="2520"/>
                                <a:ext cx="720" cy="1890"/>
                                <a:chOff x="2052" y="2520"/>
                                <a:chExt cx="720" cy="1890"/>
                              </a:xfrm>
                            </wpg:grpSpPr>
                            <wpg:grpSp>
                              <wpg:cNvPr id="17" name="Group 2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402" y="2520"/>
                                  <a:ext cx="370" cy="360"/>
                                  <a:chOff x="6552" y="4140"/>
                                  <a:chExt cx="370" cy="360"/>
                                </a:xfrm>
                              </wpg:grpSpPr>
                              <wps:wsp>
                                <wps:cNvPr id="18" name="Rectangle 2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552" y="4200"/>
                                    <a:ext cx="36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9" name="Group 2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552" y="4140"/>
                                    <a:ext cx="370" cy="360"/>
                                    <a:chOff x="6552" y="2160"/>
                                    <a:chExt cx="370" cy="360"/>
                                  </a:xfrm>
                                </wpg:grpSpPr>
                                <wpg:grpSp>
                                  <wpg:cNvPr id="20" name="Group 24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6552" y="2160"/>
                                      <a:ext cx="50" cy="360"/>
                                      <a:chOff x="7992" y="2700"/>
                                      <a:chExt cx="50" cy="360"/>
                                    </a:xfrm>
                                  </wpg:grpSpPr>
                                  <wps:wsp>
                                    <wps:cNvPr id="21" name="Line 2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7992" y="2700"/>
                                        <a:ext cx="0" cy="3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2" name="Line 2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8042" y="2770"/>
                                        <a:ext cx="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23" name="Group 27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6872" y="2160"/>
                                      <a:ext cx="50" cy="360"/>
                                      <a:chOff x="7992" y="2700"/>
                                      <a:chExt cx="50" cy="360"/>
                                    </a:xfrm>
                                  </wpg:grpSpPr>
                                  <wps:wsp>
                                    <wps:cNvPr id="25" name="Line 2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7992" y="2700"/>
                                        <a:ext cx="0" cy="3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6" name="Line 2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8042" y="2770"/>
                                        <a:ext cx="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27" name="Group 3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6652" y="2160"/>
                                      <a:ext cx="50" cy="360"/>
                                      <a:chOff x="7992" y="2700"/>
                                      <a:chExt cx="50" cy="360"/>
                                    </a:xfrm>
                                  </wpg:grpSpPr>
                                  <wps:wsp>
                                    <wps:cNvPr id="28" name="Line 3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7992" y="2700"/>
                                        <a:ext cx="0" cy="3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9" name="Line 3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8042" y="2770"/>
                                        <a:ext cx="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30" name="Group 33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6762" y="2160"/>
                                      <a:ext cx="50" cy="360"/>
                                      <a:chOff x="7992" y="2700"/>
                                      <a:chExt cx="50" cy="360"/>
                                    </a:xfrm>
                                  </wpg:grpSpPr>
                                  <wps:wsp>
                                    <wps:cNvPr id="31" name="Line 3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7992" y="2700"/>
                                        <a:ext cx="0" cy="3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2" name="Line 3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8042" y="2770"/>
                                        <a:ext cx="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</wpg:grpSp>
                            <wps:wsp>
                              <wps:cNvPr id="33" name="Text Box 3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52" y="4050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61944" w:rsidRPr="00692F65" w:rsidRDefault="00161944" w:rsidP="00161944">
                                    <w:pPr>
                                      <w:rPr>
                                        <w:szCs w:val="20"/>
                                        <w:vertAlign w:val="subscript"/>
                                      </w:rPr>
                                    </w:pPr>
                                    <w:r w:rsidRPr="00692F65">
                                      <w:rPr>
                                        <w:szCs w:val="20"/>
                                      </w:rPr>
                                      <w:t>R</w:t>
                                    </w:r>
                                    <w:r w:rsidRPr="00692F65">
                                      <w:rPr>
                                        <w:szCs w:val="20"/>
                                        <w:vertAlign w:val="subscript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34" name="Group 37"/>
                          <wpg:cNvGrpSpPr>
                            <a:grpSpLocks/>
                          </wpg:cNvGrpSpPr>
                          <wpg:grpSpPr bwMode="auto">
                            <a:xfrm>
                              <a:off x="3352" y="3960"/>
                              <a:ext cx="490" cy="360"/>
                              <a:chOff x="6312" y="540"/>
                              <a:chExt cx="490" cy="360"/>
                            </a:xfrm>
                          </wpg:grpSpPr>
                          <wps:wsp>
                            <wps:cNvPr id="35" name="AutoShape 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372" y="540"/>
                                <a:ext cx="360" cy="360"/>
                              </a:xfrm>
                              <a:prstGeom prst="wedgeEllipseCallout">
                                <a:avLst>
                                  <a:gd name="adj1" fmla="val -31944"/>
                                  <a:gd name="adj2" fmla="val -31111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61944" w:rsidRDefault="00161944" w:rsidP="00161944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36" name="Group 39"/>
                            <wpg:cNvGrpSpPr>
                              <a:grpSpLocks/>
                            </wpg:cNvGrpSpPr>
                            <wpg:grpSpPr bwMode="auto">
                              <a:xfrm>
                                <a:off x="6492" y="620"/>
                                <a:ext cx="130" cy="180"/>
                                <a:chOff x="7092" y="720"/>
                                <a:chExt cx="130" cy="180"/>
                              </a:xfrm>
                            </wpg:grpSpPr>
                            <wps:wsp>
                              <wps:cNvPr id="37" name="Line 4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092" y="720"/>
                                  <a:ext cx="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" name="Line 4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222" y="720"/>
                                  <a:ext cx="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39" name="Line 4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6312" y="720"/>
                                <a:ext cx="1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" name="Line 4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6622" y="720"/>
                                <a:ext cx="1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41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9142" y="14011"/>
                            <a:ext cx="1504" cy="5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1944" w:rsidRDefault="00161944" w:rsidP="00161944">
                              <w:r>
                                <w:t>e</w:t>
                              </w:r>
                              <w:r w:rsidRPr="006C7569">
                                <w:rPr>
                                  <w:vertAlign w:val="subscript"/>
                                </w:rPr>
                                <w:t>b</w:t>
                              </w:r>
                              <w:r>
                                <w:t>,r</w:t>
                              </w:r>
                              <w:r w:rsidRPr="006C7569">
                                <w:rPr>
                                  <w:vertAlign w:val="subscript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Rectangle 45"/>
                        <wps:cNvSpPr>
                          <a:spLocks noChangeArrowheads="1"/>
                        </wps:cNvSpPr>
                        <wps:spPr bwMode="auto">
                          <a:xfrm>
                            <a:off x="9142" y="13373"/>
                            <a:ext cx="734" cy="21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" o:spid="_x0000_s1038" style="position:absolute;left:0;text-align:left;margin-left:308.9pt;margin-top:4.9pt;width:178.75pt;height:186.65pt;z-index:251662336" coordorigin="7773,13248" coordsize="3286,29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">
                <v:group id="Group 8" o:spid="_x0000_s1039" style="position:absolute;left:7773;top:13248;width:3286;height:2905" coordorigin="1332,2160" coordsize="2780,2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<v:group id="Group 9" o:spid="_x0000_s1040" style="position:absolute;left:1332;top:2160;width:2780;height:2450" coordorigin="1152,2160" coordsize="2780,2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<v:group id="Group 10" o:spid="_x0000_s1041" style="position:absolute;left:1152;top:2160;width:2780;height:2450" coordorigin="9172,360" coordsize="2780,2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    <v:rect id="Rectangle 11" o:spid="_x0000_s1042" style="position:absolute;left:9252;top:900;width:270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"/>
                      <v:rect id="Rectangle 12" o:spid="_x0000_s1043" style="position:absolute;left:9612;top:1980;width:144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3" o:spid="_x0000_s1044" type="#_x0000_t202" style="position:absolute;left:9272;top:1440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" stroked="f">
                        <v:textbox>
                          <w:txbxContent>
                            <w:p w:rsidR="00161944" w:rsidRPr="00692F65" w:rsidRDefault="00161944" w:rsidP="00161944">
                              <w:pPr>
                                <w:rPr>
                                  <w:szCs w:val="20"/>
                                  <w:vertAlign w:val="subscript"/>
                                </w:rPr>
                              </w:pPr>
                              <w:r w:rsidRPr="00692F65">
                                <w:rPr>
                                  <w:szCs w:val="20"/>
                                </w:rPr>
                                <w:t>R</w:t>
                              </w:r>
                              <w:r w:rsidRPr="00692F65">
                                <w:rPr>
                                  <w:szCs w:val="20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rect id="Rectangle 14" o:spid="_x0000_s1045" style="position:absolute;left:9172;top:1450;width:1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"/>
                      <v:shape id="Text Box 15" o:spid="_x0000_s1046" type="#_x0000_t202" style="position:absolute;left:9972;top:1560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" stroked="f">
                        <v:textbox>
                          <w:txbxContent>
                            <w:p w:rsidR="00161944" w:rsidRPr="00692F65" w:rsidRDefault="00161944" w:rsidP="00161944">
                              <w:pPr>
                                <w:rPr>
                                  <w:szCs w:val="20"/>
                                  <w:vertAlign w:val="subscript"/>
                                </w:rPr>
                              </w:pPr>
                              <w:r w:rsidRPr="00692F65">
                                <w:rPr>
                                  <w:szCs w:val="20"/>
                                </w:rPr>
                                <w:t>R</w:t>
                              </w:r>
                              <w:r w:rsidRPr="00692F65">
                                <w:rPr>
                                  <w:szCs w:val="20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rect id="Rectangle 16" o:spid="_x0000_s1047" style="position:absolute;left:10032;top:1870;width:36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"/>
                      <v:shape id="Text Box 17" o:spid="_x0000_s1048" type="#_x0000_t202" style="position:absolute;left:11232;top:1800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" stroked="f">
                        <v:textbox>
                          <w:txbxContent>
                            <w:p w:rsidR="00161944" w:rsidRPr="00692F65" w:rsidRDefault="00161944" w:rsidP="00161944">
                              <w:pPr>
                                <w:rPr>
                                  <w:szCs w:val="20"/>
                                  <w:vertAlign w:val="subscript"/>
                                </w:rPr>
                              </w:pPr>
                              <w:r w:rsidRPr="00692F65">
                                <w:rPr>
                                  <w:szCs w:val="20"/>
                                </w:rPr>
                                <w:t>R</w:t>
                              </w:r>
                              <w:r w:rsidR="005E10E1">
                                <w:rPr>
                                  <w:szCs w:val="20"/>
                                  <w:vertAlign w:val="subscript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rect id="Rectangle 18" o:spid="_x0000_s1049" style="position:absolute;left:10142;top:2630;width:36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"/>
                      <v:shape id="Text Box 19" o:spid="_x0000_s1050" type="#_x0000_t202" style="position:absolute;left:10332;top:360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" stroked="f">
                        <v:textbox>
                          <w:txbxContent>
                            <w:p w:rsidR="00161944" w:rsidRPr="001F2F86" w:rsidRDefault="00161944" w:rsidP="00161944">
                              <w:pP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 w:rsidRPr="001F2F86">
                                <w:rPr>
                                  <w:sz w:val="20"/>
                                  <w:szCs w:val="20"/>
                                </w:rPr>
                                <w:t>e</w:t>
                              </w:r>
                              <w:r w:rsidRPr="001F2F86"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  <w:t>b</w:t>
                              </w:r>
                              <w:r w:rsidRPr="001F2F86">
                                <w:rPr>
                                  <w:sz w:val="20"/>
                                  <w:szCs w:val="20"/>
                                </w:rPr>
                                <w:t>,r</w:t>
                              </w:r>
                              <w:r w:rsidRPr="001F2F86"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  <v:group id="Group 20" o:spid="_x0000_s1051" style="position:absolute;left:2052;top:2520;width:720;height:1890" coordorigin="2052,2520" coordsize="720,18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  <v:group id="Group 21" o:spid="_x0000_s1052" style="position:absolute;left:2402;top:2520;width:370;height:360" coordorigin="6552,4140" coordsize="37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      <v:rect id="Rectangle 22" o:spid="_x0000_s1053" style="position:absolute;left:6552;top:4200;width:36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" stroked="f"/>
                        <v:group id="Group 23" o:spid="_x0000_s1054" style="position:absolute;left:6552;top:4140;width:370;height:360" coordorigin="6552,2160" coordsize="37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        <v:group id="Group 24" o:spid="_x0000_s1055" style="position:absolute;left:6552;top:2160;width:50;height:360" coordorigin="7992,2700" coordsize="5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          <v:line id="Line 25" o:spid="_x0000_s1056" style="position:absolute;visibility:visible;mso-wrap-style:square" from="7992,2700" to="7992,30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"/>
                            <v:line id="Line 26" o:spid="_x0000_s1057" style="position:absolute;visibility:visible;mso-wrap-style:square" from="8042,2770" to="8042,2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"/>
                          </v:group>
                          <v:group id="Group 27" o:spid="_x0000_s1058" style="position:absolute;left:6872;top:2160;width:50;height:360" coordorigin="7992,2700" coordsize="5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        <v:line id="Line 28" o:spid="_x0000_s1059" style="position:absolute;visibility:visible;mso-wrap-style:square" from="7992,2700" to="7992,30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mKtxgAAANsAAAAPAAAAZHJzL2Rvd25yZXYueG1sRI9Ba8JA&#10;FITvBf/D8gRvdVOloU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ZTpircYAAADbAAAA&#10;DwAAAAAAAAAAAAAAAAAHAgAAZHJzL2Rvd25yZXYueG1sUEsFBgAAAAADAAMAtwAAAPoCAAAAAA==&#10;"/>
                            <v:line id="Line 29" o:spid="_x0000_s1060" style="position:absolute;visibility:visible;mso-wrap-style:square" from="8042,2770" to="8042,2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"/>
                          </v:group>
                          <v:group id="Group 30" o:spid="_x0000_s1061" style="position:absolute;left:6652;top:2160;width:50;height:360" coordorigin="7992,2700" coordsize="5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          <v:line id="Line 31" o:spid="_x0000_s1062" style="position:absolute;visibility:visible;mso-wrap-style:square" from="7992,2700" to="7992,30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"/>
                            <v:line id="Line 32" o:spid="_x0000_s1063" style="position:absolute;visibility:visible;mso-wrap-style:square" from="8042,2770" to="8042,2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"/>
                          </v:group>
                          <v:group id="Group 33" o:spid="_x0000_s1064" style="position:absolute;left:6762;top:2160;width:50;height:360" coordorigin="7992,2700" coordsize="5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          <v:line id="Line 34" o:spid="_x0000_s1065" style="position:absolute;visibility:visible;mso-wrap-style:square" from="7992,2700" to="7992,30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"/>
                            <v:line id="Line 35" o:spid="_x0000_s1066" style="position:absolute;visibility:visible;mso-wrap-style:square" from="8042,2770" to="8042,2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mwExQAAANs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"/>
                          </v:group>
                        </v:group>
                      </v:group>
                      <v:shape id="Text Box 36" o:spid="_x0000_s1067" type="#_x0000_t202" style="position:absolute;left:2052;top:4050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" stroked="f">
                        <v:textbox>
                          <w:txbxContent>
                            <w:p w:rsidR="00161944" w:rsidRPr="00692F65" w:rsidRDefault="00161944" w:rsidP="00161944">
                              <w:pPr>
                                <w:rPr>
                                  <w:szCs w:val="20"/>
                                  <w:vertAlign w:val="subscript"/>
                                </w:rPr>
                              </w:pPr>
                              <w:r w:rsidRPr="00692F65">
                                <w:rPr>
                                  <w:szCs w:val="20"/>
                                </w:rPr>
                                <w:t>R</w:t>
                              </w:r>
                              <w:r w:rsidRPr="00692F65">
                                <w:rPr>
                                  <w:szCs w:val="20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</v:group>
                  <v:group id="Group 37" o:spid="_x0000_s1068" style="position:absolute;left:3352;top:3960;width:490;height:360" coordorigin="6312,540" coordsize="49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  <v:shapetype id="_x0000_t63" coordsize="21600,21600" o:spt="63" adj="1350,25920" path="wr,,21600,21600@15@16@17@18l@21@22xe">
                      <v:stroke joinstyle="miter"/>
                      <v:formulas>
                        <v:f eqn="val #0"/>
                        <v:f eqn="val #1"/>
                        <v:f eqn="sum 10800 0 #0"/>
                        <v:f eqn="sum 10800 0 #1"/>
                        <v:f eqn="atan2 @2 @3"/>
                        <v:f eqn="sumangle @4 11 0"/>
                        <v:f eqn="sumangle @4 0 11"/>
                        <v:f eqn="cos 10800 @4"/>
                        <v:f eqn="sin 10800 @4"/>
                        <v:f eqn="cos 10800 @5"/>
                        <v:f eqn="sin 10800 @5"/>
                        <v:f eqn="cos 10800 @6"/>
                        <v:f eqn="sin 10800 @6"/>
                        <v:f eqn="sum 10800 0 @7"/>
                        <v:f eqn="sum 10800 0 @8"/>
                        <v:f eqn="sum 10800 0 @9"/>
                        <v:f eqn="sum 10800 0 @10"/>
                        <v:f eqn="sum 10800 0 @11"/>
                        <v:f eqn="sum 10800 0 @12"/>
                        <v:f eqn="mod @2 @3 0"/>
                        <v:f eqn="sum @19 0 10800"/>
                        <v:f eqn="if @20 #0 @13"/>
                        <v:f eqn="if @20 #1 @14"/>
                      </v:formulas>
                      <v:path o:connecttype="custom" o:connectlocs="10800,0;3163,3163;0,10800;3163,18437;10800,21600;18437,18437;21600,10800;18437,3163;@21,@22" textboxrect="3163,3163,18437,18437"/>
                      <v:handles>
                        <v:h position="#0,#1"/>
                      </v:handles>
                    </v:shapetype>
                    <v:shape id="AutoShape 38" o:spid="_x0000_s1069" type="#_x0000_t63" style="position:absolute;left:6372;top:540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" adj="3900,4080">
                      <v:textbox>
                        <w:txbxContent>
                          <w:p w:rsidR="00161944" w:rsidRDefault="00161944" w:rsidP="00161944"/>
                        </w:txbxContent>
                      </v:textbox>
                    </v:shape>
                    <v:group id="Group 39" o:spid="_x0000_s1070" style="position:absolute;left:6492;top:620;width:130;height:180" coordorigin="7092,720" coordsize="13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aOV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6RxeX8IPkKsnAAAA//8DAFBLAQItABQABgAIAAAAIQDb4fbL7gAAAIUBAAATAAAAAAAAAAAA&#10;AAAAAAAAAABbQ29udGVudF9UeXBlc10ueG1sUEsBAi0AFAAGAAgAAAAhAFr0LFu/AAAAFQEAAAsA&#10;AAAAAAAAAAAAAAAAHwEAAF9yZWxzLy5yZWxzUEsBAi0AFAAGAAgAAAAhAEYto5XEAAAA2wAAAA8A&#10;AAAAAAAAAAAAAAAABwIAAGRycy9kb3ducmV2LnhtbFBLBQYAAAAAAwADALcAAAD4AgAAAAA=&#10;">
                      <v:line id="Line 40" o:spid="_x0000_s1071" style="position:absolute;flip:y;visibility:visible;mso-wrap-style:square" from="7092,720" to="7092,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"/>
                      <v:line id="Line 41" o:spid="_x0000_s1072" style="position:absolute;flip:y;visibility:visible;mso-wrap-style:square" from="7222,720" to="7222,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"/>
                    </v:group>
                    <v:line id="Line 42" o:spid="_x0000_s1073" style="position:absolute;flip:x;visibility:visible;mso-wrap-style:square" from="6312,720" to="6492,7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"/>
                    <v:line id="Line 43" o:spid="_x0000_s1074" style="position:absolute;flip:x;visibility:visible;mso-wrap-style:square" from="6622,720" to="6802,7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"/>
                  </v:group>
                </v:group>
                <v:shape id="Text Box 44" o:spid="_x0000_s1075" type="#_x0000_t202" style="position:absolute;left:9142;top:14011;width:1504;height:5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" filled="f" stroked="f">
                  <v:textbox>
                    <w:txbxContent>
                      <w:p w:rsidR="00161944" w:rsidRDefault="00161944" w:rsidP="00161944">
                        <w:r>
                          <w:t>e</w:t>
                        </w:r>
                        <w:r w:rsidRPr="006C7569">
                          <w:rPr>
                            <w:vertAlign w:val="subscript"/>
                          </w:rPr>
                          <w:t>b</w:t>
                        </w:r>
                        <w:r>
                          <w:t>,r</w:t>
                        </w:r>
                        <w:r w:rsidRPr="006C7569">
                          <w:rPr>
                            <w:vertAlign w:val="subscript"/>
                          </w:rPr>
                          <w:t>b</w:t>
                        </w:r>
                      </w:p>
                    </w:txbxContent>
                  </v:textbox>
                </v:shape>
                <v:rect id="Rectangle 45" o:spid="_x0000_s1076" style="position:absolute;left:9142;top:13373;width:734;height:2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" stroked="f"/>
              </v:group>
            </w:pict>
          </mc:Fallback>
        </mc:AlternateContent>
      </w:r>
      <w:r w:rsidR="000B579E" w:rsidRPr="0023387F">
        <w:rPr>
          <w:rFonts w:asciiTheme="majorHAnsi" w:hAnsiTheme="majorHAnsi" w:cstheme="majorHAnsi"/>
          <w:b/>
          <w:sz w:val="26"/>
          <w:szCs w:val="26"/>
        </w:rPr>
        <w:t>Bài 2: (3</w:t>
      </w:r>
      <w:r w:rsidR="002B051E">
        <w:rPr>
          <w:rFonts w:asciiTheme="majorHAnsi" w:hAnsiTheme="majorHAnsi" w:cstheme="majorHAnsi"/>
          <w:b/>
          <w:sz w:val="26"/>
          <w:szCs w:val="26"/>
          <w:lang w:val="en-US"/>
        </w:rPr>
        <w:t>,0</w:t>
      </w:r>
      <w:r w:rsidR="000B579E" w:rsidRPr="0023387F">
        <w:rPr>
          <w:rFonts w:asciiTheme="majorHAnsi" w:hAnsiTheme="majorHAnsi" w:cstheme="majorHAnsi"/>
          <w:b/>
          <w:sz w:val="26"/>
          <w:szCs w:val="26"/>
        </w:rPr>
        <w:t xml:space="preserve"> điểm)</w:t>
      </w:r>
    </w:p>
    <w:p w:rsidR="00161944" w:rsidRPr="0023387F" w:rsidRDefault="00161944" w:rsidP="0023387F">
      <w:pPr>
        <w:pStyle w:val="NoSpacing"/>
        <w:rPr>
          <w:rFonts w:asciiTheme="majorHAnsi" w:hAnsiTheme="majorHAnsi" w:cstheme="majorHAnsi"/>
          <w:sz w:val="26"/>
          <w:szCs w:val="26"/>
          <w:lang w:val="pl-PL"/>
        </w:rPr>
      </w:pPr>
      <w:r w:rsidRPr="0023387F">
        <w:rPr>
          <w:rFonts w:asciiTheme="majorHAnsi" w:hAnsiTheme="majorHAnsi" w:cstheme="majorHAnsi"/>
          <w:sz w:val="26"/>
          <w:szCs w:val="26"/>
        </w:rPr>
        <w:t xml:space="preserve">Cho mạch điện có sơ đồ như hình vẽ : </w:t>
      </w:r>
    </w:p>
    <w:p w:rsidR="00C11FC1" w:rsidRPr="0023387F" w:rsidRDefault="00161944" w:rsidP="0023387F">
      <w:pPr>
        <w:pStyle w:val="NoSpacing"/>
        <w:rPr>
          <w:rFonts w:asciiTheme="majorHAnsi" w:hAnsiTheme="majorHAnsi" w:cstheme="majorHAnsi"/>
          <w:sz w:val="26"/>
          <w:szCs w:val="26"/>
          <w:lang w:val="en-US"/>
        </w:rPr>
      </w:pPr>
      <w:r w:rsidRPr="0023387F">
        <w:rPr>
          <w:rFonts w:asciiTheme="majorHAnsi" w:hAnsiTheme="majorHAnsi" w:cstheme="majorHAnsi"/>
          <w:sz w:val="26"/>
          <w:szCs w:val="26"/>
        </w:rPr>
        <w:t>Các nguồn điện giống nhau, mỗi nguồn có suất điệ</w:t>
      </w:r>
      <w:r w:rsidR="00C11FC1" w:rsidRPr="0023387F">
        <w:rPr>
          <w:rFonts w:asciiTheme="majorHAnsi" w:hAnsiTheme="majorHAnsi" w:cstheme="majorHAnsi"/>
          <w:sz w:val="26"/>
          <w:szCs w:val="26"/>
        </w:rPr>
        <w:t>n</w:t>
      </w:r>
    </w:p>
    <w:p w:rsidR="00C11FC1" w:rsidRPr="0023387F" w:rsidRDefault="00161944" w:rsidP="0023387F">
      <w:pPr>
        <w:pStyle w:val="NoSpacing"/>
        <w:rPr>
          <w:rFonts w:asciiTheme="majorHAnsi" w:hAnsiTheme="majorHAnsi" w:cstheme="majorHAnsi"/>
          <w:sz w:val="26"/>
          <w:szCs w:val="26"/>
          <w:lang w:val="en-US"/>
        </w:rPr>
      </w:pPr>
      <w:r w:rsidRPr="0023387F">
        <w:rPr>
          <w:rFonts w:asciiTheme="majorHAnsi" w:hAnsiTheme="majorHAnsi" w:cstheme="majorHAnsi"/>
          <w:sz w:val="26"/>
          <w:szCs w:val="26"/>
        </w:rPr>
        <w:t xml:space="preserve">động </w:t>
      </w:r>
      <w:r w:rsidR="00592BB2">
        <w:rPr>
          <w:rFonts w:asciiTheme="majorHAnsi" w:hAnsiTheme="majorHAnsi" w:cstheme="majorHAnsi"/>
          <w:sz w:val="26"/>
          <w:szCs w:val="26"/>
          <w:lang w:val="pl-PL"/>
        </w:rPr>
        <w:t>e</w:t>
      </w:r>
      <w:r w:rsidR="009C3C05" w:rsidRPr="0023387F">
        <w:rPr>
          <w:rFonts w:asciiTheme="majorHAnsi" w:hAnsiTheme="majorHAnsi" w:cstheme="majorHAnsi"/>
          <w:sz w:val="26"/>
          <w:szCs w:val="26"/>
          <w:lang w:val="pl-PL"/>
        </w:rPr>
        <w:t xml:space="preserve"> </w:t>
      </w:r>
      <w:r w:rsidRPr="0023387F">
        <w:rPr>
          <w:rFonts w:asciiTheme="majorHAnsi" w:hAnsiTheme="majorHAnsi" w:cstheme="majorHAnsi"/>
          <w:sz w:val="26"/>
          <w:szCs w:val="26"/>
        </w:rPr>
        <w:t>=</w:t>
      </w:r>
      <w:r w:rsidR="009C3C05" w:rsidRPr="0023387F">
        <w:rPr>
          <w:rFonts w:asciiTheme="majorHAnsi" w:hAnsiTheme="majorHAnsi" w:cstheme="majorHAnsi"/>
          <w:sz w:val="26"/>
          <w:szCs w:val="26"/>
          <w:lang w:val="pl-PL"/>
        </w:rPr>
        <w:t xml:space="preserve"> </w:t>
      </w:r>
      <w:r w:rsidRPr="0023387F">
        <w:rPr>
          <w:rFonts w:asciiTheme="majorHAnsi" w:hAnsiTheme="majorHAnsi" w:cstheme="majorHAnsi"/>
          <w:sz w:val="26"/>
          <w:szCs w:val="26"/>
        </w:rPr>
        <w:t>4,5V và điện trở trong r</w:t>
      </w:r>
      <w:r w:rsidR="009C3C05" w:rsidRPr="0023387F">
        <w:rPr>
          <w:rFonts w:asciiTheme="majorHAnsi" w:hAnsiTheme="majorHAnsi" w:cstheme="majorHAnsi"/>
          <w:sz w:val="26"/>
          <w:szCs w:val="26"/>
          <w:lang w:val="pl-PL"/>
        </w:rPr>
        <w:t xml:space="preserve"> </w:t>
      </w:r>
      <w:r w:rsidRPr="0023387F">
        <w:rPr>
          <w:rFonts w:asciiTheme="majorHAnsi" w:hAnsiTheme="majorHAnsi" w:cstheme="majorHAnsi"/>
          <w:sz w:val="26"/>
          <w:szCs w:val="26"/>
        </w:rPr>
        <w:t>=</w:t>
      </w:r>
      <w:r w:rsidR="009C3C05" w:rsidRPr="0023387F">
        <w:rPr>
          <w:rFonts w:asciiTheme="majorHAnsi" w:hAnsiTheme="majorHAnsi" w:cstheme="majorHAnsi"/>
          <w:sz w:val="26"/>
          <w:szCs w:val="26"/>
          <w:lang w:val="pl-PL"/>
        </w:rPr>
        <w:t xml:space="preserve"> </w:t>
      </w:r>
      <w:r w:rsidR="002F23A1" w:rsidRPr="0023387F">
        <w:rPr>
          <w:rFonts w:asciiTheme="majorHAnsi" w:hAnsiTheme="majorHAnsi" w:cstheme="majorHAnsi"/>
          <w:sz w:val="26"/>
          <w:szCs w:val="26"/>
        </w:rPr>
        <w:t>0,</w:t>
      </w:r>
      <w:r w:rsidR="002F23A1" w:rsidRPr="0023387F">
        <w:rPr>
          <w:rFonts w:asciiTheme="majorHAnsi" w:hAnsiTheme="majorHAnsi" w:cstheme="majorHAnsi"/>
          <w:sz w:val="26"/>
          <w:szCs w:val="26"/>
          <w:lang w:val="en-US"/>
        </w:rPr>
        <w:t>5</w:t>
      </w:r>
      <w:r w:rsidRPr="0023387F">
        <w:rPr>
          <w:rFonts w:asciiTheme="majorHAnsi" w:hAnsiTheme="majorHAnsi" w:cstheme="majorHAnsi"/>
          <w:position w:val="-4"/>
          <w:sz w:val="26"/>
          <w:szCs w:val="26"/>
        </w:rPr>
        <w:object w:dxaOrig="260" w:dyaOrig="260">
          <v:shape id="_x0000_i1027" type="#_x0000_t75" style="width:12pt;height:12pt" o:ole="">
            <v:imagedata r:id="rId10" o:title=""/>
          </v:shape>
          <o:OLEObject Type="Embed" ProgID="Equation.3" ShapeID="_x0000_i1027" DrawAspect="Content" ObjectID="_1611661436" r:id="rId11"/>
        </w:object>
      </w:r>
      <w:r w:rsidRPr="0023387F">
        <w:rPr>
          <w:rFonts w:asciiTheme="majorHAnsi" w:hAnsiTheme="majorHAnsi" w:cstheme="majorHAnsi"/>
          <w:sz w:val="26"/>
          <w:szCs w:val="26"/>
          <w:lang w:val="pl-PL"/>
        </w:rPr>
        <w:t>,</w:t>
      </w:r>
      <w:r w:rsidRPr="0023387F">
        <w:rPr>
          <w:rFonts w:asciiTheme="majorHAnsi" w:hAnsiTheme="majorHAnsi" w:cstheme="majorHAnsi"/>
          <w:sz w:val="26"/>
          <w:szCs w:val="26"/>
        </w:rPr>
        <w:t xml:space="preserve"> R</w:t>
      </w:r>
      <w:r w:rsidRPr="0023387F">
        <w:rPr>
          <w:rFonts w:asciiTheme="majorHAnsi" w:hAnsiTheme="majorHAnsi" w:cstheme="majorHAnsi"/>
          <w:sz w:val="26"/>
          <w:szCs w:val="26"/>
          <w:vertAlign w:val="subscript"/>
        </w:rPr>
        <w:t xml:space="preserve">p </w:t>
      </w:r>
      <w:r w:rsidR="00C11FC1" w:rsidRPr="0023387F">
        <w:rPr>
          <w:rFonts w:asciiTheme="majorHAnsi" w:hAnsiTheme="majorHAnsi" w:cstheme="majorHAnsi"/>
          <w:sz w:val="26"/>
          <w:szCs w:val="26"/>
        </w:rPr>
        <w:t>là bình</w:t>
      </w:r>
    </w:p>
    <w:p w:rsidR="00C11FC1" w:rsidRPr="0023387F" w:rsidRDefault="00161944" w:rsidP="0023387F">
      <w:pPr>
        <w:pStyle w:val="NoSpacing"/>
        <w:rPr>
          <w:rFonts w:asciiTheme="majorHAnsi" w:hAnsiTheme="majorHAnsi" w:cstheme="majorHAnsi"/>
          <w:sz w:val="26"/>
          <w:szCs w:val="26"/>
          <w:lang w:val="pl-PL"/>
        </w:rPr>
      </w:pPr>
      <w:r w:rsidRPr="0023387F">
        <w:rPr>
          <w:rFonts w:asciiTheme="majorHAnsi" w:hAnsiTheme="majorHAnsi" w:cstheme="majorHAnsi"/>
          <w:sz w:val="26"/>
          <w:szCs w:val="26"/>
        </w:rPr>
        <w:t>điện phân chứa dung dịch AgNO</w:t>
      </w:r>
      <w:r w:rsidRPr="0023387F">
        <w:rPr>
          <w:rFonts w:asciiTheme="majorHAnsi" w:hAnsiTheme="majorHAnsi" w:cstheme="majorHAnsi"/>
          <w:sz w:val="26"/>
          <w:szCs w:val="26"/>
          <w:vertAlign w:val="subscript"/>
        </w:rPr>
        <w:t>3</w:t>
      </w:r>
      <w:r w:rsidRPr="0023387F">
        <w:rPr>
          <w:rFonts w:asciiTheme="majorHAnsi" w:hAnsiTheme="majorHAnsi" w:cstheme="majorHAnsi"/>
          <w:sz w:val="26"/>
          <w:szCs w:val="26"/>
        </w:rPr>
        <w:t xml:space="preserve"> với dương cực tan.</w:t>
      </w:r>
    </w:p>
    <w:p w:rsidR="00C11FC1" w:rsidRPr="0023387F" w:rsidRDefault="00161944" w:rsidP="0023387F">
      <w:pPr>
        <w:pStyle w:val="NoSpacing"/>
        <w:rPr>
          <w:rFonts w:asciiTheme="majorHAnsi" w:hAnsiTheme="majorHAnsi" w:cstheme="majorHAnsi"/>
          <w:sz w:val="26"/>
          <w:szCs w:val="26"/>
          <w:lang w:val="en-US"/>
        </w:rPr>
      </w:pPr>
      <w:r w:rsidRPr="0023387F">
        <w:rPr>
          <w:rFonts w:asciiTheme="majorHAnsi" w:hAnsiTheme="majorHAnsi" w:cstheme="majorHAnsi"/>
          <w:sz w:val="26"/>
          <w:szCs w:val="26"/>
        </w:rPr>
        <w:t>Điện trở của bình điệ</w:t>
      </w:r>
      <w:r w:rsidR="005E10E1" w:rsidRPr="0023387F">
        <w:rPr>
          <w:rFonts w:asciiTheme="majorHAnsi" w:hAnsiTheme="majorHAnsi" w:cstheme="majorHAnsi"/>
          <w:sz w:val="26"/>
          <w:szCs w:val="26"/>
        </w:rPr>
        <w:t>n phân là R</w:t>
      </w:r>
      <w:r w:rsidR="005E10E1" w:rsidRPr="0023387F">
        <w:rPr>
          <w:rFonts w:asciiTheme="majorHAnsi" w:hAnsiTheme="majorHAnsi" w:cstheme="majorHAnsi"/>
          <w:sz w:val="26"/>
          <w:szCs w:val="26"/>
          <w:vertAlign w:val="subscript"/>
          <w:lang w:val="en-US"/>
        </w:rPr>
        <w:t>b</w:t>
      </w:r>
      <w:r w:rsidR="006D407D" w:rsidRPr="0023387F">
        <w:rPr>
          <w:rFonts w:asciiTheme="majorHAnsi" w:hAnsiTheme="majorHAnsi" w:cstheme="majorHAnsi"/>
          <w:sz w:val="26"/>
          <w:szCs w:val="26"/>
          <w:lang w:val="pl-PL"/>
        </w:rPr>
        <w:t xml:space="preserve"> </w:t>
      </w:r>
      <w:r w:rsidRPr="0023387F">
        <w:rPr>
          <w:rFonts w:asciiTheme="majorHAnsi" w:hAnsiTheme="majorHAnsi" w:cstheme="majorHAnsi"/>
          <w:sz w:val="26"/>
          <w:szCs w:val="26"/>
        </w:rPr>
        <w:t>=1</w:t>
      </w:r>
      <w:r w:rsidRPr="0023387F">
        <w:rPr>
          <w:rFonts w:asciiTheme="majorHAnsi" w:hAnsiTheme="majorHAnsi" w:cstheme="majorHAnsi"/>
          <w:position w:val="-4"/>
          <w:sz w:val="26"/>
          <w:szCs w:val="26"/>
        </w:rPr>
        <w:object w:dxaOrig="260" w:dyaOrig="260">
          <v:shape id="_x0000_i1028" type="#_x0000_t75" style="width:12pt;height:12pt" o:ole="">
            <v:imagedata r:id="rId10" o:title=""/>
          </v:shape>
          <o:OLEObject Type="Embed" ProgID="Equation.3" ShapeID="_x0000_i1028" DrawAspect="Content" ObjectID="_1611661437" r:id="rId12"/>
        </w:object>
      </w:r>
      <w:r w:rsidRPr="0023387F">
        <w:rPr>
          <w:rFonts w:asciiTheme="majorHAnsi" w:hAnsiTheme="majorHAnsi" w:cstheme="majorHAnsi"/>
          <w:sz w:val="26"/>
          <w:szCs w:val="26"/>
        </w:rPr>
        <w:t>. Các điện trở</w:t>
      </w:r>
    </w:p>
    <w:p w:rsidR="00AC00F0" w:rsidRPr="0023387F" w:rsidRDefault="00AC00F0" w:rsidP="0023387F">
      <w:pPr>
        <w:pStyle w:val="NoSpacing"/>
        <w:rPr>
          <w:rFonts w:asciiTheme="majorHAnsi" w:hAnsiTheme="majorHAnsi" w:cstheme="majorHAnsi"/>
          <w:position w:val="-12"/>
          <w:sz w:val="26"/>
          <w:szCs w:val="26"/>
          <w:lang w:val="en-US"/>
        </w:rPr>
      </w:pPr>
      <w:r w:rsidRPr="0023387F">
        <w:rPr>
          <w:rFonts w:asciiTheme="majorHAnsi" w:hAnsiTheme="majorHAnsi" w:cstheme="majorHAnsi"/>
          <w:position w:val="-12"/>
          <w:sz w:val="26"/>
          <w:szCs w:val="26"/>
          <w:lang w:val="en-US"/>
        </w:rPr>
        <w:t>R</w:t>
      </w:r>
      <w:r w:rsidRPr="0023387F">
        <w:rPr>
          <w:rFonts w:asciiTheme="majorHAnsi" w:hAnsiTheme="majorHAnsi" w:cstheme="majorHAnsi"/>
          <w:position w:val="-12"/>
          <w:sz w:val="26"/>
          <w:szCs w:val="26"/>
          <w:vertAlign w:val="subscript"/>
          <w:lang w:val="en-US"/>
        </w:rPr>
        <w:t>1</w:t>
      </w:r>
      <w:r w:rsidRPr="0023387F">
        <w:rPr>
          <w:rFonts w:asciiTheme="majorHAnsi" w:hAnsiTheme="majorHAnsi" w:cstheme="majorHAnsi"/>
          <w:position w:val="-12"/>
          <w:sz w:val="26"/>
          <w:szCs w:val="26"/>
          <w:lang w:val="en-US"/>
        </w:rPr>
        <w:t xml:space="preserve"> = 5 Ω, R</w:t>
      </w:r>
      <w:r w:rsidRPr="0023387F">
        <w:rPr>
          <w:rFonts w:asciiTheme="majorHAnsi" w:hAnsiTheme="majorHAnsi" w:cstheme="majorHAnsi"/>
          <w:position w:val="-12"/>
          <w:sz w:val="26"/>
          <w:szCs w:val="26"/>
          <w:vertAlign w:val="subscript"/>
          <w:lang w:val="en-US"/>
        </w:rPr>
        <w:t>2</w:t>
      </w:r>
      <w:r w:rsidRPr="0023387F">
        <w:rPr>
          <w:rFonts w:asciiTheme="majorHAnsi" w:hAnsiTheme="majorHAnsi" w:cstheme="majorHAnsi"/>
          <w:position w:val="-12"/>
          <w:sz w:val="26"/>
          <w:szCs w:val="26"/>
          <w:lang w:val="en-US"/>
        </w:rPr>
        <w:t xml:space="preserve"> = 6 Ω, R</w:t>
      </w:r>
      <w:r w:rsidRPr="0023387F">
        <w:rPr>
          <w:rFonts w:asciiTheme="majorHAnsi" w:hAnsiTheme="majorHAnsi" w:cstheme="majorHAnsi"/>
          <w:position w:val="-12"/>
          <w:sz w:val="26"/>
          <w:szCs w:val="26"/>
          <w:vertAlign w:val="subscript"/>
          <w:lang w:val="en-US"/>
        </w:rPr>
        <w:t>3</w:t>
      </w:r>
      <w:r w:rsidRPr="0023387F">
        <w:rPr>
          <w:rFonts w:asciiTheme="majorHAnsi" w:hAnsiTheme="majorHAnsi" w:cstheme="majorHAnsi"/>
          <w:position w:val="-12"/>
          <w:sz w:val="26"/>
          <w:szCs w:val="26"/>
          <w:lang w:val="en-US"/>
        </w:rPr>
        <w:t xml:space="preserve"> = 3 Ω.</w:t>
      </w:r>
    </w:p>
    <w:p w:rsidR="00161944" w:rsidRPr="005646D8" w:rsidRDefault="00161944" w:rsidP="0023387F">
      <w:pPr>
        <w:pStyle w:val="NoSpacing"/>
        <w:rPr>
          <w:rFonts w:asciiTheme="majorHAnsi" w:hAnsiTheme="majorHAnsi" w:cstheme="majorHAnsi"/>
          <w:b/>
          <w:sz w:val="26"/>
          <w:szCs w:val="26"/>
          <w:lang w:val="pl-PL"/>
        </w:rPr>
      </w:pPr>
      <w:r w:rsidRPr="005646D8">
        <w:rPr>
          <w:rFonts w:asciiTheme="majorHAnsi" w:hAnsiTheme="majorHAnsi" w:cstheme="majorHAnsi"/>
          <w:b/>
          <w:sz w:val="26"/>
          <w:szCs w:val="26"/>
        </w:rPr>
        <w:t>Hãy tính</w:t>
      </w:r>
      <w:r w:rsidRPr="005646D8">
        <w:rPr>
          <w:rFonts w:asciiTheme="majorHAnsi" w:hAnsiTheme="majorHAnsi" w:cstheme="majorHAnsi"/>
          <w:b/>
          <w:sz w:val="26"/>
          <w:szCs w:val="26"/>
          <w:lang w:val="pl-PL"/>
        </w:rPr>
        <w:t xml:space="preserve">: </w:t>
      </w:r>
    </w:p>
    <w:p w:rsidR="00161944" w:rsidRPr="0023387F" w:rsidRDefault="00C11FC1" w:rsidP="0023387F">
      <w:pPr>
        <w:pStyle w:val="NoSpacing"/>
        <w:rPr>
          <w:rFonts w:asciiTheme="majorHAnsi" w:hAnsiTheme="majorHAnsi" w:cstheme="majorHAnsi"/>
          <w:sz w:val="26"/>
          <w:szCs w:val="26"/>
        </w:rPr>
      </w:pPr>
      <w:r w:rsidRPr="005C454D">
        <w:rPr>
          <w:rFonts w:asciiTheme="majorHAnsi" w:hAnsiTheme="majorHAnsi" w:cstheme="majorHAnsi"/>
          <w:b/>
          <w:sz w:val="26"/>
          <w:szCs w:val="26"/>
          <w:lang w:val="en-US"/>
        </w:rPr>
        <w:t xml:space="preserve">a. </w:t>
      </w:r>
      <w:r w:rsidR="00650F3B" w:rsidRPr="0023387F">
        <w:rPr>
          <w:rFonts w:asciiTheme="majorHAnsi" w:hAnsiTheme="majorHAnsi" w:cstheme="majorHAnsi"/>
          <w:sz w:val="26"/>
          <w:szCs w:val="26"/>
          <w:lang w:val="pl-PL"/>
        </w:rPr>
        <w:t>C</w:t>
      </w:r>
      <w:r w:rsidR="00161944" w:rsidRPr="0023387F">
        <w:rPr>
          <w:rFonts w:asciiTheme="majorHAnsi" w:hAnsiTheme="majorHAnsi" w:cstheme="majorHAnsi"/>
          <w:sz w:val="26"/>
          <w:szCs w:val="26"/>
          <w:lang w:val="pl-PL"/>
        </w:rPr>
        <w:t>ư</w:t>
      </w:r>
      <w:r w:rsidR="00A0408B" w:rsidRPr="0023387F">
        <w:rPr>
          <w:rFonts w:asciiTheme="majorHAnsi" w:hAnsiTheme="majorHAnsi" w:cstheme="majorHAnsi"/>
          <w:sz w:val="26"/>
          <w:szCs w:val="26"/>
          <w:lang w:val="pl-PL"/>
        </w:rPr>
        <w:t>ờng độ dòng điện qua mạch chính.</w:t>
      </w:r>
    </w:p>
    <w:p w:rsidR="00650F3B" w:rsidRPr="0023387F" w:rsidRDefault="006C46C0" w:rsidP="0023387F">
      <w:pPr>
        <w:pStyle w:val="NoSpacing"/>
        <w:rPr>
          <w:rFonts w:asciiTheme="majorHAnsi" w:hAnsiTheme="majorHAnsi" w:cstheme="majorHAnsi"/>
          <w:sz w:val="26"/>
          <w:szCs w:val="26"/>
        </w:rPr>
      </w:pPr>
      <w:r w:rsidRPr="005C454D">
        <w:rPr>
          <w:rFonts w:asciiTheme="majorHAnsi" w:hAnsiTheme="majorHAnsi" w:cstheme="majorHAnsi"/>
          <w:b/>
          <w:sz w:val="26"/>
          <w:szCs w:val="26"/>
          <w:lang w:val="en-US"/>
        </w:rPr>
        <w:t>b.</w:t>
      </w:r>
      <w:r w:rsidRPr="0023387F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r w:rsidR="00650F3B" w:rsidRPr="0023387F">
        <w:rPr>
          <w:rFonts w:asciiTheme="majorHAnsi" w:hAnsiTheme="majorHAnsi" w:cstheme="majorHAnsi"/>
          <w:sz w:val="26"/>
          <w:szCs w:val="26"/>
        </w:rPr>
        <w:t>Hiệu điện thế mạch ngoài và giữa hai đầu điện trở R</w:t>
      </w:r>
      <w:r w:rsidR="00650F3B" w:rsidRPr="0023387F">
        <w:rPr>
          <w:rFonts w:asciiTheme="majorHAnsi" w:hAnsiTheme="majorHAnsi" w:cstheme="majorHAnsi"/>
          <w:sz w:val="26"/>
          <w:szCs w:val="26"/>
          <w:vertAlign w:val="subscript"/>
        </w:rPr>
        <w:t>1</w:t>
      </w:r>
      <w:r w:rsidR="00A0408B" w:rsidRPr="0023387F">
        <w:rPr>
          <w:rFonts w:asciiTheme="majorHAnsi" w:hAnsiTheme="majorHAnsi" w:cstheme="majorHAnsi"/>
          <w:sz w:val="26"/>
          <w:szCs w:val="26"/>
        </w:rPr>
        <w:t>.</w:t>
      </w:r>
    </w:p>
    <w:p w:rsidR="00C11FC1" w:rsidRPr="0023387F" w:rsidRDefault="006C46C0" w:rsidP="0023387F">
      <w:pPr>
        <w:pStyle w:val="NoSpacing"/>
        <w:rPr>
          <w:rFonts w:asciiTheme="majorHAnsi" w:hAnsiTheme="majorHAnsi" w:cstheme="majorHAnsi"/>
          <w:sz w:val="26"/>
          <w:szCs w:val="26"/>
          <w:lang w:val="en-US"/>
        </w:rPr>
      </w:pPr>
      <w:r w:rsidRPr="005C454D">
        <w:rPr>
          <w:rFonts w:asciiTheme="majorHAnsi" w:hAnsiTheme="majorHAnsi" w:cstheme="majorHAnsi"/>
          <w:b/>
          <w:sz w:val="26"/>
          <w:szCs w:val="26"/>
          <w:lang w:val="en-US"/>
        </w:rPr>
        <w:t>c.</w:t>
      </w:r>
      <w:r w:rsidRPr="0023387F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r w:rsidR="00161944" w:rsidRPr="0023387F">
        <w:rPr>
          <w:rFonts w:asciiTheme="majorHAnsi" w:hAnsiTheme="majorHAnsi" w:cstheme="majorHAnsi"/>
          <w:sz w:val="26"/>
          <w:szCs w:val="26"/>
        </w:rPr>
        <w:t>Khối lượng bạc bám vào catốt sau khi điệ</w:t>
      </w:r>
      <w:r w:rsidR="00C11FC1" w:rsidRPr="0023387F">
        <w:rPr>
          <w:rFonts w:asciiTheme="majorHAnsi" w:hAnsiTheme="majorHAnsi" w:cstheme="majorHAnsi"/>
          <w:sz w:val="26"/>
          <w:szCs w:val="26"/>
        </w:rPr>
        <w:t>n phân 16</w:t>
      </w:r>
    </w:p>
    <w:p w:rsidR="00161944" w:rsidRPr="0023387F" w:rsidRDefault="00161944" w:rsidP="0023387F">
      <w:pPr>
        <w:pStyle w:val="NoSpacing"/>
        <w:rPr>
          <w:rFonts w:asciiTheme="majorHAnsi" w:hAnsiTheme="majorHAnsi" w:cstheme="majorHAnsi"/>
          <w:sz w:val="26"/>
          <w:szCs w:val="26"/>
        </w:rPr>
      </w:pPr>
      <w:r w:rsidRPr="0023387F">
        <w:rPr>
          <w:rFonts w:asciiTheme="majorHAnsi" w:hAnsiTheme="majorHAnsi" w:cstheme="majorHAnsi"/>
          <w:sz w:val="26"/>
          <w:szCs w:val="26"/>
        </w:rPr>
        <w:t>phút 5 giây</w:t>
      </w:r>
      <w:r w:rsidR="00256B93" w:rsidRPr="0023387F">
        <w:rPr>
          <w:rFonts w:asciiTheme="majorHAnsi" w:hAnsiTheme="majorHAnsi" w:cstheme="majorHAnsi"/>
          <w:sz w:val="26"/>
          <w:szCs w:val="26"/>
        </w:rPr>
        <w:t>.</w:t>
      </w:r>
    </w:p>
    <w:p w:rsidR="00161944" w:rsidRPr="0023387F" w:rsidRDefault="006C46C0" w:rsidP="00A10E8D">
      <w:pPr>
        <w:pStyle w:val="NoSpacing"/>
        <w:rPr>
          <w:rFonts w:asciiTheme="majorHAnsi" w:hAnsiTheme="majorHAnsi" w:cstheme="majorHAnsi"/>
          <w:sz w:val="26"/>
          <w:szCs w:val="26"/>
        </w:rPr>
      </w:pPr>
      <w:r w:rsidRPr="005C454D">
        <w:rPr>
          <w:rFonts w:asciiTheme="majorHAnsi" w:hAnsiTheme="majorHAnsi" w:cstheme="majorHAnsi"/>
          <w:b/>
          <w:sz w:val="26"/>
          <w:szCs w:val="26"/>
          <w:lang w:val="en-US"/>
        </w:rPr>
        <w:t>d.</w:t>
      </w:r>
      <w:r w:rsidRPr="0023387F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r w:rsidR="00161944" w:rsidRPr="0023387F">
        <w:rPr>
          <w:rFonts w:asciiTheme="majorHAnsi" w:hAnsiTheme="majorHAnsi" w:cstheme="majorHAnsi"/>
          <w:sz w:val="26"/>
          <w:szCs w:val="26"/>
        </w:rPr>
        <w:t>Nhiệt lượng tỏa ra trên điện trở R</w:t>
      </w:r>
      <w:r w:rsidR="007857C1">
        <w:rPr>
          <w:rFonts w:asciiTheme="majorHAnsi" w:hAnsiTheme="majorHAnsi" w:cstheme="majorHAnsi"/>
          <w:sz w:val="26"/>
          <w:szCs w:val="26"/>
          <w:vertAlign w:val="subscript"/>
          <w:lang w:val="en-US"/>
        </w:rPr>
        <w:t>1</w:t>
      </w:r>
      <w:r w:rsidR="00161944" w:rsidRPr="0023387F">
        <w:rPr>
          <w:rFonts w:asciiTheme="majorHAnsi" w:hAnsiTheme="majorHAnsi" w:cstheme="majorHAnsi"/>
          <w:sz w:val="26"/>
          <w:szCs w:val="26"/>
        </w:rPr>
        <w:t xml:space="preserve"> trong thời gian </w:t>
      </w:r>
      <w:r w:rsidR="00D02858">
        <w:rPr>
          <w:rFonts w:asciiTheme="majorHAnsi" w:hAnsiTheme="majorHAnsi" w:cstheme="majorHAnsi"/>
          <w:sz w:val="26"/>
          <w:szCs w:val="26"/>
          <w:lang w:val="en-US"/>
        </w:rPr>
        <w:t>1,5</w:t>
      </w:r>
      <w:r w:rsidR="00256B93" w:rsidRPr="0023387F">
        <w:rPr>
          <w:rFonts w:asciiTheme="majorHAnsi" w:hAnsiTheme="majorHAnsi" w:cstheme="majorHAnsi"/>
          <w:sz w:val="26"/>
          <w:szCs w:val="26"/>
        </w:rPr>
        <w:t xml:space="preserve"> phút.</w:t>
      </w:r>
    </w:p>
    <w:p w:rsidR="00161944" w:rsidRPr="0023387F" w:rsidRDefault="00995DFB" w:rsidP="00A10E8D">
      <w:pPr>
        <w:pStyle w:val="NoSpacing"/>
        <w:rPr>
          <w:rFonts w:asciiTheme="majorHAnsi" w:hAnsiTheme="majorHAnsi" w:cstheme="majorHAnsi"/>
          <w:sz w:val="26"/>
          <w:szCs w:val="26"/>
        </w:rPr>
      </w:pPr>
      <w:r w:rsidRPr="0023387F">
        <w:rPr>
          <w:rFonts w:asciiTheme="majorHAnsi" w:hAnsiTheme="majorHAnsi" w:cstheme="majorHAnsi"/>
          <w:sz w:val="26"/>
          <w:szCs w:val="26"/>
        </w:rPr>
        <w:t>(</w:t>
      </w:r>
      <w:r w:rsidR="00161944" w:rsidRPr="0023387F">
        <w:rPr>
          <w:rFonts w:asciiTheme="majorHAnsi" w:hAnsiTheme="majorHAnsi" w:cstheme="majorHAnsi"/>
          <w:sz w:val="26"/>
          <w:szCs w:val="26"/>
        </w:rPr>
        <w:t>Cho nguyên tử lượng và hoá trị của Ag là A</w:t>
      </w:r>
      <w:r w:rsidRPr="0023387F">
        <w:rPr>
          <w:rFonts w:asciiTheme="majorHAnsi" w:hAnsiTheme="majorHAnsi" w:cstheme="majorHAnsi"/>
          <w:sz w:val="26"/>
          <w:szCs w:val="26"/>
        </w:rPr>
        <w:t xml:space="preserve"> </w:t>
      </w:r>
      <w:r w:rsidR="00161944" w:rsidRPr="0023387F">
        <w:rPr>
          <w:rFonts w:asciiTheme="majorHAnsi" w:hAnsiTheme="majorHAnsi" w:cstheme="majorHAnsi"/>
          <w:sz w:val="26"/>
          <w:szCs w:val="26"/>
        </w:rPr>
        <w:t>=108, n</w:t>
      </w:r>
      <w:r w:rsidRPr="0023387F">
        <w:rPr>
          <w:rFonts w:asciiTheme="majorHAnsi" w:hAnsiTheme="majorHAnsi" w:cstheme="majorHAnsi"/>
          <w:sz w:val="26"/>
          <w:szCs w:val="26"/>
        </w:rPr>
        <w:t xml:space="preserve"> </w:t>
      </w:r>
      <w:r w:rsidR="00337636" w:rsidRPr="0023387F">
        <w:rPr>
          <w:rFonts w:asciiTheme="majorHAnsi" w:hAnsiTheme="majorHAnsi" w:cstheme="majorHAnsi"/>
          <w:sz w:val="26"/>
          <w:szCs w:val="26"/>
        </w:rPr>
        <w:t>=1)</w:t>
      </w:r>
    </w:p>
    <w:p w:rsidR="00161944" w:rsidRDefault="00161944" w:rsidP="006D407D">
      <w:pPr>
        <w:pStyle w:val="NoSpacing"/>
        <w:rPr>
          <w:rFonts w:asciiTheme="majorHAnsi" w:hAnsiTheme="majorHAnsi" w:cstheme="majorHAnsi"/>
          <w:b/>
          <w:sz w:val="26"/>
          <w:szCs w:val="26"/>
          <w:lang w:val="en-US"/>
        </w:rPr>
      </w:pPr>
    </w:p>
    <w:p w:rsidR="00A10E8D" w:rsidRDefault="00A10E8D" w:rsidP="006D407D">
      <w:pPr>
        <w:pStyle w:val="NoSpacing"/>
        <w:rPr>
          <w:rFonts w:asciiTheme="majorHAnsi" w:hAnsiTheme="majorHAnsi" w:cstheme="majorHAnsi"/>
          <w:b/>
          <w:sz w:val="26"/>
          <w:szCs w:val="26"/>
          <w:lang w:val="en-US"/>
        </w:rPr>
      </w:pPr>
    </w:p>
    <w:p w:rsidR="00A10E8D" w:rsidRPr="00A10E8D" w:rsidRDefault="00A10E8D" w:rsidP="006D407D">
      <w:pPr>
        <w:pStyle w:val="NoSpacing"/>
        <w:rPr>
          <w:rFonts w:asciiTheme="majorHAnsi" w:hAnsiTheme="majorHAnsi" w:cstheme="majorHAnsi"/>
          <w:b/>
          <w:sz w:val="26"/>
          <w:szCs w:val="26"/>
          <w:lang w:val="en-US"/>
        </w:rPr>
      </w:pPr>
    </w:p>
    <w:p w:rsidR="00DA748C" w:rsidRPr="0023387F" w:rsidRDefault="000508E8" w:rsidP="00705FCE">
      <w:pPr>
        <w:pStyle w:val="NoSpacing"/>
        <w:jc w:val="center"/>
        <w:rPr>
          <w:rFonts w:asciiTheme="majorHAnsi" w:hAnsiTheme="majorHAnsi" w:cstheme="majorHAnsi"/>
          <w:b/>
          <w:sz w:val="26"/>
          <w:szCs w:val="26"/>
          <w:lang w:val="en-US"/>
        </w:rPr>
      </w:pPr>
      <w:r>
        <w:rPr>
          <w:rFonts w:asciiTheme="majorHAnsi" w:hAnsiTheme="majorHAnsi" w:cstheme="majorHAnsi"/>
          <w:b/>
          <w:noProof/>
          <w:sz w:val="26"/>
          <w:szCs w:val="26"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221990</wp:posOffset>
                </wp:positionH>
                <wp:positionV relativeFrom="paragraph">
                  <wp:posOffset>113665</wp:posOffset>
                </wp:positionV>
                <wp:extent cx="628650" cy="635"/>
                <wp:effectExtent l="13335" t="14605" r="15240" b="13335"/>
                <wp:wrapNone/>
                <wp:docPr id="2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8650" cy="635"/>
                        </a:xfrm>
                        <a:prstGeom prst="straightConnector1">
                          <a:avLst/>
                        </a:prstGeom>
                        <a:noFill/>
                        <a:ln w="15875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D300E1B" id="AutoShape 5" o:spid="_x0000_s1026" type="#_x0000_t32" style="position:absolute;margin-left:253.7pt;margin-top:8.95pt;width:49.5pt;height:.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" strokeweight="1.25pt">
                <v:stroke dashstyle="1 1" endcap="round"/>
              </v:shape>
            </w:pict>
          </mc:Fallback>
        </mc:AlternateContent>
      </w:r>
      <w:r>
        <w:rPr>
          <w:rFonts w:asciiTheme="majorHAnsi" w:hAnsiTheme="majorHAnsi" w:cstheme="majorHAnsi"/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202815</wp:posOffset>
                </wp:positionH>
                <wp:positionV relativeFrom="paragraph">
                  <wp:posOffset>114300</wp:posOffset>
                </wp:positionV>
                <wp:extent cx="628650" cy="635"/>
                <wp:effectExtent l="13335" t="15240" r="15240" b="12700"/>
                <wp:wrapNone/>
                <wp:docPr id="1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8650" cy="635"/>
                        </a:xfrm>
                        <a:prstGeom prst="straightConnector1">
                          <a:avLst/>
                        </a:prstGeom>
                        <a:noFill/>
                        <a:ln w="15875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E8331BC" id="AutoShape 4" o:spid="_x0000_s1026" type="#_x0000_t32" style="position:absolute;margin-left:173.45pt;margin-top:9pt;width:49.5pt;height:.0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" strokeweight="1.25pt">
                <v:stroke dashstyle="1 1" endcap="round"/>
              </v:shape>
            </w:pict>
          </mc:Fallback>
        </mc:AlternateContent>
      </w:r>
      <w:r w:rsidR="00101AE2" w:rsidRPr="0023387F">
        <w:rPr>
          <w:rFonts w:asciiTheme="majorHAnsi" w:hAnsiTheme="majorHAnsi" w:cstheme="majorHAnsi"/>
          <w:b/>
          <w:sz w:val="26"/>
          <w:szCs w:val="26"/>
        </w:rPr>
        <w:t>HẾT</w:t>
      </w:r>
    </w:p>
    <w:p w:rsidR="00101AE2" w:rsidRPr="0023387F" w:rsidRDefault="00A10E8D" w:rsidP="006D407D">
      <w:pPr>
        <w:pStyle w:val="NoSpacing"/>
        <w:jc w:val="center"/>
        <w:rPr>
          <w:rFonts w:asciiTheme="majorHAnsi" w:hAnsiTheme="majorHAnsi" w:cstheme="majorHAnsi"/>
          <w:i/>
          <w:sz w:val="26"/>
          <w:szCs w:val="26"/>
        </w:rPr>
      </w:pPr>
      <w:r w:rsidRPr="0023387F">
        <w:rPr>
          <w:rFonts w:asciiTheme="majorHAnsi" w:hAnsiTheme="majorHAnsi" w:cstheme="majorHAnsi"/>
          <w:i/>
          <w:sz w:val="26"/>
          <w:szCs w:val="26"/>
        </w:rPr>
        <w:t xml:space="preserve"> </w:t>
      </w:r>
      <w:r w:rsidR="003A5A39" w:rsidRPr="0023387F">
        <w:rPr>
          <w:rFonts w:asciiTheme="majorHAnsi" w:hAnsiTheme="majorHAnsi" w:cstheme="majorHAnsi"/>
          <w:i/>
          <w:sz w:val="26"/>
          <w:szCs w:val="26"/>
        </w:rPr>
        <w:t>“</w:t>
      </w:r>
      <w:r w:rsidR="00101AE2" w:rsidRPr="0023387F">
        <w:rPr>
          <w:rFonts w:asciiTheme="majorHAnsi" w:hAnsiTheme="majorHAnsi" w:cstheme="majorHAnsi"/>
          <w:i/>
          <w:sz w:val="26"/>
          <w:szCs w:val="26"/>
        </w:rPr>
        <w:t>Giám thị coi thi không giải thích gì thêm</w:t>
      </w:r>
      <w:r w:rsidR="00892BE1" w:rsidRPr="0023387F">
        <w:rPr>
          <w:rFonts w:asciiTheme="majorHAnsi" w:hAnsiTheme="majorHAnsi" w:cstheme="majorHAnsi"/>
          <w:i/>
          <w:sz w:val="26"/>
          <w:szCs w:val="26"/>
        </w:rPr>
        <w:t>.</w:t>
      </w:r>
    </w:p>
    <w:p w:rsidR="00101AE2" w:rsidRPr="0023387F" w:rsidRDefault="00101AE2" w:rsidP="006D407D">
      <w:pPr>
        <w:pStyle w:val="NoSpacing"/>
        <w:jc w:val="center"/>
        <w:rPr>
          <w:rFonts w:asciiTheme="majorHAnsi" w:hAnsiTheme="majorHAnsi" w:cstheme="majorHAnsi"/>
          <w:i/>
          <w:sz w:val="26"/>
          <w:szCs w:val="26"/>
        </w:rPr>
      </w:pPr>
      <w:r w:rsidRPr="0023387F">
        <w:rPr>
          <w:rFonts w:asciiTheme="majorHAnsi" w:hAnsiTheme="majorHAnsi" w:cstheme="majorHAnsi"/>
          <w:i/>
          <w:sz w:val="26"/>
          <w:szCs w:val="26"/>
        </w:rPr>
        <w:t>Học sinh không được phép sử dụng tài liệu</w:t>
      </w:r>
      <w:r w:rsidR="00892BE1" w:rsidRPr="0023387F">
        <w:rPr>
          <w:rFonts w:asciiTheme="majorHAnsi" w:hAnsiTheme="majorHAnsi" w:cstheme="majorHAnsi"/>
          <w:i/>
          <w:sz w:val="26"/>
          <w:szCs w:val="26"/>
        </w:rPr>
        <w:t>.</w:t>
      </w:r>
      <w:r w:rsidR="003A5A39" w:rsidRPr="0023387F">
        <w:rPr>
          <w:rFonts w:asciiTheme="majorHAnsi" w:hAnsiTheme="majorHAnsi" w:cstheme="majorHAnsi"/>
          <w:i/>
          <w:sz w:val="26"/>
          <w:szCs w:val="26"/>
        </w:rPr>
        <w:t>”</w:t>
      </w:r>
    </w:p>
    <w:sectPr w:rsidR="00101AE2" w:rsidRPr="0023387F" w:rsidSect="00B40207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1907" w:h="16840" w:code="9"/>
      <w:pgMar w:top="1134" w:right="1134" w:bottom="1021" w:left="1247" w:header="720" w:footer="397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735D5" w:rsidRDefault="000735D5" w:rsidP="000508E8">
      <w:r>
        <w:separator/>
      </w:r>
    </w:p>
  </w:endnote>
  <w:endnote w:type="continuationSeparator" w:id="0">
    <w:p w:rsidR="000735D5" w:rsidRDefault="000735D5" w:rsidP="000508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080E0000" w:usb2="00000010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508E8" w:rsidRDefault="000508E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508E8" w:rsidRDefault="000508E8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508E8" w:rsidRDefault="000508E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735D5" w:rsidRDefault="000735D5" w:rsidP="000508E8">
      <w:r>
        <w:separator/>
      </w:r>
    </w:p>
  </w:footnote>
  <w:footnote w:type="continuationSeparator" w:id="0">
    <w:p w:rsidR="000735D5" w:rsidRDefault="000735D5" w:rsidP="000508E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508E8" w:rsidRDefault="000508E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508E8" w:rsidRPr="00D629C4" w:rsidRDefault="000508E8" w:rsidP="000508E8">
    <w:pPr>
      <w:tabs>
        <w:tab w:val="center" w:pos="4680"/>
        <w:tab w:val="right" w:pos="9360"/>
      </w:tabs>
      <w:jc w:val="center"/>
      <w:rPr>
        <w:b/>
        <w:color w:val="FF0000"/>
      </w:rPr>
    </w:pPr>
    <w:r w:rsidRPr="00DF5D05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80830" o:spid="_x0000_s2050" type="#_x0000_t136" style="position:absolute;left:0;text-align:left;margin-left:0;margin-top:0;width:587.45pt;height:117.45pt;rotation:315;z-index:-251656192;mso-position-horizontal:center;mso-position-horizontal-relative:margin;mso-position-vertical:center;mso-position-vertical-relative:margin" o:allowincell="f" fillcolor="#7f7f7f" stroked="f">
          <v:fill opacity=".5"/>
          <v:textpath style="font-family:&quot;Times New Roman&quot;;font-size:1pt" string="hoc360.net"/>
        </v:shape>
      </w:pict>
    </w:r>
    <w:r w:rsidRPr="00DF5D05">
      <w:rPr>
        <w:noProof/>
      </w:rPr>
      <mc:AlternateContent>
        <mc:Choice Requires="wps">
          <w:drawing>
            <wp:anchor distT="0" distB="0" distL="114300" distR="114300" simplePos="0" relativeHeight="251659264" behindDoc="1" locked="0" layoutInCell="0" allowOverlap="1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6734810" cy="106045"/>
              <wp:effectExtent l="0" t="0" r="0" b="0"/>
              <wp:wrapNone/>
              <wp:docPr id="24" name="Text Box 2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 noChangeShapeType="1" noTextEdit="1"/>
                    </wps:cNvSpPr>
                    <wps:spPr bwMode="auto">
                      <a:xfrm rot="18900000">
                        <a:off x="0" y="0"/>
                        <a:ext cx="6734810" cy="106045"/>
                      </a:xfrm>
                      <a:prstGeom prst="rect">
                        <a:avLst/>
                      </a:prstGeom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0508E8" w:rsidRDefault="000508E8" w:rsidP="000508E8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</w:pPr>
                          <w:r w:rsidRPr="00DF5D05">
                            <w:rPr>
                              <w:color w:val="808080"/>
                              <w:sz w:val="2"/>
                              <w:szCs w:val="2"/>
                            </w:rPr>
                            <w:t>hoc360.net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4" o:spid="_x0000_s1077" type="#_x0000_t202" style="position:absolute;left:0;text-align:left;margin-left:0;margin-top:0;width:530.3pt;height:8.35pt;rotation:-45;z-index:-25165721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" o:allowincell="f" filled="f" stroked="f">
              <v:stroke joinstyle="round"/>
              <o:lock v:ext="edit" shapetype="t"/>
              <v:textbox style="mso-fit-shape-to-text:t">
                <w:txbxContent>
                  <w:p w:rsidR="000508E8" w:rsidRDefault="000508E8" w:rsidP="000508E8">
                    <w:pPr>
                      <w:pStyle w:val="NormalWeb"/>
                      <w:spacing w:before="0" w:beforeAutospacing="0" w:after="0" w:afterAutospacing="0"/>
                      <w:jc w:val="center"/>
                    </w:pPr>
                    <w:r w:rsidRPr="00DF5D05">
                      <w:rPr>
                        <w:color w:val="808080"/>
                        <w:sz w:val="2"/>
                        <w:szCs w:val="2"/>
                      </w:rPr>
                      <w:t>hoc360.net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DF5D05">
      <w:rPr>
        <w:b/>
        <w:color w:val="000000"/>
      </w:rPr>
      <w:t xml:space="preserve">Truy cập Website: </w:t>
    </w:r>
    <w:r w:rsidRPr="00DF5D05">
      <w:rPr>
        <w:b/>
        <w:color w:val="0000CC"/>
        <w:u w:val="single"/>
      </w:rPr>
      <w:t>hoc360.net</w:t>
    </w:r>
    <w:r w:rsidRPr="00DF5D05">
      <w:rPr>
        <w:b/>
        <w:color w:val="000000"/>
      </w:rPr>
      <w:t xml:space="preserve"> – Tải tài liệu học tập </w:t>
    </w:r>
    <w:r w:rsidRPr="00DF5D05">
      <w:rPr>
        <w:b/>
        <w:color w:val="FF0000"/>
      </w:rPr>
      <w:t>miễn phí</w:t>
    </w:r>
  </w:p>
  <w:p w:rsidR="000508E8" w:rsidRDefault="000508E8" w:rsidP="000508E8">
    <w:pPr>
      <w:pStyle w:val="Header"/>
    </w:pPr>
  </w:p>
  <w:p w:rsidR="000508E8" w:rsidRDefault="000508E8">
    <w:pPr>
      <w:pStyle w:val="Header"/>
    </w:pPr>
    <w:bookmarkStart w:id="0" w:name="_GoBack"/>
    <w:bookmarkEnd w:id="0"/>
  </w:p>
  <w:p w:rsidR="000508E8" w:rsidRDefault="000508E8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508E8" w:rsidRDefault="000508E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74670"/>
    <w:multiLevelType w:val="hybridMultilevel"/>
    <w:tmpl w:val="F056C406"/>
    <w:lvl w:ilvl="0" w:tplc="D74AE646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5D77FE"/>
    <w:multiLevelType w:val="hybridMultilevel"/>
    <w:tmpl w:val="7F08D80C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0285221"/>
    <w:multiLevelType w:val="hybridMultilevel"/>
    <w:tmpl w:val="8E88755C"/>
    <w:lvl w:ilvl="0" w:tplc="B7689574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EB90541"/>
    <w:multiLevelType w:val="hybridMultilevel"/>
    <w:tmpl w:val="1FD6AC64"/>
    <w:lvl w:ilvl="0" w:tplc="181A083C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470F6"/>
    <w:rsid w:val="00007794"/>
    <w:rsid w:val="00027531"/>
    <w:rsid w:val="00031012"/>
    <w:rsid w:val="000317CE"/>
    <w:rsid w:val="0003234F"/>
    <w:rsid w:val="000329AC"/>
    <w:rsid w:val="00036265"/>
    <w:rsid w:val="0003639B"/>
    <w:rsid w:val="00041BF7"/>
    <w:rsid w:val="0004703F"/>
    <w:rsid w:val="000470F6"/>
    <w:rsid w:val="000508E8"/>
    <w:rsid w:val="00051663"/>
    <w:rsid w:val="0006166F"/>
    <w:rsid w:val="00065536"/>
    <w:rsid w:val="000735D5"/>
    <w:rsid w:val="00081803"/>
    <w:rsid w:val="0008440A"/>
    <w:rsid w:val="000847B6"/>
    <w:rsid w:val="000860D4"/>
    <w:rsid w:val="000968D9"/>
    <w:rsid w:val="000B37AA"/>
    <w:rsid w:val="000B54E7"/>
    <w:rsid w:val="000B579E"/>
    <w:rsid w:val="000C2838"/>
    <w:rsid w:val="000C6040"/>
    <w:rsid w:val="000D66AE"/>
    <w:rsid w:val="000D6952"/>
    <w:rsid w:val="000D6EAD"/>
    <w:rsid w:val="000E1637"/>
    <w:rsid w:val="000E2C3E"/>
    <w:rsid w:val="000F00AE"/>
    <w:rsid w:val="000F063F"/>
    <w:rsid w:val="0010000C"/>
    <w:rsid w:val="00101AE2"/>
    <w:rsid w:val="00105895"/>
    <w:rsid w:val="00116732"/>
    <w:rsid w:val="00123F71"/>
    <w:rsid w:val="00125DAB"/>
    <w:rsid w:val="00131DAC"/>
    <w:rsid w:val="0013635C"/>
    <w:rsid w:val="00140D6E"/>
    <w:rsid w:val="0014603E"/>
    <w:rsid w:val="00160B80"/>
    <w:rsid w:val="00161944"/>
    <w:rsid w:val="00163271"/>
    <w:rsid w:val="001638F3"/>
    <w:rsid w:val="00183D85"/>
    <w:rsid w:val="0018471F"/>
    <w:rsid w:val="0018593E"/>
    <w:rsid w:val="0018663B"/>
    <w:rsid w:val="0019309F"/>
    <w:rsid w:val="001A5AFF"/>
    <w:rsid w:val="001B775C"/>
    <w:rsid w:val="001B7958"/>
    <w:rsid w:val="001C0307"/>
    <w:rsid w:val="001D17F2"/>
    <w:rsid w:val="001D1A69"/>
    <w:rsid w:val="001D2CE2"/>
    <w:rsid w:val="001D3123"/>
    <w:rsid w:val="001E7709"/>
    <w:rsid w:val="00214CA3"/>
    <w:rsid w:val="00221015"/>
    <w:rsid w:val="0022407D"/>
    <w:rsid w:val="0023387F"/>
    <w:rsid w:val="00233BBE"/>
    <w:rsid w:val="00240695"/>
    <w:rsid w:val="00245BF0"/>
    <w:rsid w:val="00246653"/>
    <w:rsid w:val="00247CE5"/>
    <w:rsid w:val="00253D93"/>
    <w:rsid w:val="00256B93"/>
    <w:rsid w:val="00257B21"/>
    <w:rsid w:val="00264CD6"/>
    <w:rsid w:val="002650D2"/>
    <w:rsid w:val="002675FE"/>
    <w:rsid w:val="00272319"/>
    <w:rsid w:val="002752EA"/>
    <w:rsid w:val="00275C0E"/>
    <w:rsid w:val="002850FF"/>
    <w:rsid w:val="002944DE"/>
    <w:rsid w:val="00295134"/>
    <w:rsid w:val="002A2BD8"/>
    <w:rsid w:val="002A561F"/>
    <w:rsid w:val="002B051E"/>
    <w:rsid w:val="002B09B8"/>
    <w:rsid w:val="002E18CE"/>
    <w:rsid w:val="002E53EE"/>
    <w:rsid w:val="002F23A1"/>
    <w:rsid w:val="002F7364"/>
    <w:rsid w:val="0031156C"/>
    <w:rsid w:val="003210DE"/>
    <w:rsid w:val="0032607E"/>
    <w:rsid w:val="00333E9A"/>
    <w:rsid w:val="00334A6E"/>
    <w:rsid w:val="00337636"/>
    <w:rsid w:val="00344040"/>
    <w:rsid w:val="003451D9"/>
    <w:rsid w:val="003462FF"/>
    <w:rsid w:val="00352046"/>
    <w:rsid w:val="0035453E"/>
    <w:rsid w:val="003603E6"/>
    <w:rsid w:val="0037252E"/>
    <w:rsid w:val="00390D7B"/>
    <w:rsid w:val="0039484E"/>
    <w:rsid w:val="003A1BF3"/>
    <w:rsid w:val="003A321B"/>
    <w:rsid w:val="003A5A39"/>
    <w:rsid w:val="003B51AB"/>
    <w:rsid w:val="003C3610"/>
    <w:rsid w:val="003C44F7"/>
    <w:rsid w:val="003C6FA9"/>
    <w:rsid w:val="003D5776"/>
    <w:rsid w:val="003E023D"/>
    <w:rsid w:val="003E640C"/>
    <w:rsid w:val="00407BCB"/>
    <w:rsid w:val="00417F05"/>
    <w:rsid w:val="00424F7F"/>
    <w:rsid w:val="00425B2C"/>
    <w:rsid w:val="00430D5F"/>
    <w:rsid w:val="00436DD5"/>
    <w:rsid w:val="00437115"/>
    <w:rsid w:val="004408CD"/>
    <w:rsid w:val="00443E97"/>
    <w:rsid w:val="00445DB7"/>
    <w:rsid w:val="00446DCA"/>
    <w:rsid w:val="0047027E"/>
    <w:rsid w:val="00476757"/>
    <w:rsid w:val="00481603"/>
    <w:rsid w:val="004A70EB"/>
    <w:rsid w:val="004B6DBB"/>
    <w:rsid w:val="004C1DF3"/>
    <w:rsid w:val="004D7DEE"/>
    <w:rsid w:val="004E3AA1"/>
    <w:rsid w:val="00504AC6"/>
    <w:rsid w:val="005206FC"/>
    <w:rsid w:val="005212E6"/>
    <w:rsid w:val="005310F0"/>
    <w:rsid w:val="00535F46"/>
    <w:rsid w:val="0055125B"/>
    <w:rsid w:val="00551B91"/>
    <w:rsid w:val="00552005"/>
    <w:rsid w:val="005521E0"/>
    <w:rsid w:val="00560EA1"/>
    <w:rsid w:val="005646D8"/>
    <w:rsid w:val="00566093"/>
    <w:rsid w:val="00571708"/>
    <w:rsid w:val="00580AC8"/>
    <w:rsid w:val="00581391"/>
    <w:rsid w:val="00583955"/>
    <w:rsid w:val="00584B6C"/>
    <w:rsid w:val="00590F46"/>
    <w:rsid w:val="00592BB2"/>
    <w:rsid w:val="00596BC6"/>
    <w:rsid w:val="005A1AB9"/>
    <w:rsid w:val="005A2C97"/>
    <w:rsid w:val="005C454D"/>
    <w:rsid w:val="005C5D32"/>
    <w:rsid w:val="005D0AFE"/>
    <w:rsid w:val="005D66ED"/>
    <w:rsid w:val="005E10E1"/>
    <w:rsid w:val="005F0ECA"/>
    <w:rsid w:val="0060121C"/>
    <w:rsid w:val="0060303C"/>
    <w:rsid w:val="006129C4"/>
    <w:rsid w:val="0061448D"/>
    <w:rsid w:val="0061450C"/>
    <w:rsid w:val="006167B5"/>
    <w:rsid w:val="00633F01"/>
    <w:rsid w:val="00650F3B"/>
    <w:rsid w:val="00652478"/>
    <w:rsid w:val="00660B6C"/>
    <w:rsid w:val="0066428B"/>
    <w:rsid w:val="00676059"/>
    <w:rsid w:val="00676D18"/>
    <w:rsid w:val="00686745"/>
    <w:rsid w:val="006A03DD"/>
    <w:rsid w:val="006A44E3"/>
    <w:rsid w:val="006A5A11"/>
    <w:rsid w:val="006B1B59"/>
    <w:rsid w:val="006B5FB0"/>
    <w:rsid w:val="006B78A1"/>
    <w:rsid w:val="006C46C0"/>
    <w:rsid w:val="006C5BB3"/>
    <w:rsid w:val="006C73E1"/>
    <w:rsid w:val="006D18D5"/>
    <w:rsid w:val="006D407D"/>
    <w:rsid w:val="006E2FAA"/>
    <w:rsid w:val="006E52C3"/>
    <w:rsid w:val="00703FD3"/>
    <w:rsid w:val="00705FCE"/>
    <w:rsid w:val="00712350"/>
    <w:rsid w:val="00714B91"/>
    <w:rsid w:val="007163BB"/>
    <w:rsid w:val="00720468"/>
    <w:rsid w:val="0072066F"/>
    <w:rsid w:val="00727E0F"/>
    <w:rsid w:val="00765335"/>
    <w:rsid w:val="00777959"/>
    <w:rsid w:val="00781F80"/>
    <w:rsid w:val="00782937"/>
    <w:rsid w:val="007857C1"/>
    <w:rsid w:val="00794F06"/>
    <w:rsid w:val="007A094A"/>
    <w:rsid w:val="007A09B5"/>
    <w:rsid w:val="007A0DBB"/>
    <w:rsid w:val="007A7C1A"/>
    <w:rsid w:val="007B2003"/>
    <w:rsid w:val="007B22B8"/>
    <w:rsid w:val="007B3217"/>
    <w:rsid w:val="007C225E"/>
    <w:rsid w:val="007C3CC8"/>
    <w:rsid w:val="007D7EC1"/>
    <w:rsid w:val="00823C97"/>
    <w:rsid w:val="008330E2"/>
    <w:rsid w:val="008365CC"/>
    <w:rsid w:val="00841154"/>
    <w:rsid w:val="00850513"/>
    <w:rsid w:val="00851F57"/>
    <w:rsid w:val="008537C4"/>
    <w:rsid w:val="00855669"/>
    <w:rsid w:val="00860136"/>
    <w:rsid w:val="0086043C"/>
    <w:rsid w:val="00861804"/>
    <w:rsid w:val="00862E6A"/>
    <w:rsid w:val="008661DC"/>
    <w:rsid w:val="00866D27"/>
    <w:rsid w:val="00875309"/>
    <w:rsid w:val="00881317"/>
    <w:rsid w:val="00892BE1"/>
    <w:rsid w:val="008952DB"/>
    <w:rsid w:val="008970B3"/>
    <w:rsid w:val="008A072E"/>
    <w:rsid w:val="008A586E"/>
    <w:rsid w:val="008B102B"/>
    <w:rsid w:val="008E29C8"/>
    <w:rsid w:val="008E59E1"/>
    <w:rsid w:val="008E6880"/>
    <w:rsid w:val="008E7EA1"/>
    <w:rsid w:val="008F03EA"/>
    <w:rsid w:val="008F40EE"/>
    <w:rsid w:val="00903DD3"/>
    <w:rsid w:val="0090418A"/>
    <w:rsid w:val="009100A5"/>
    <w:rsid w:val="00910310"/>
    <w:rsid w:val="009670C0"/>
    <w:rsid w:val="00974565"/>
    <w:rsid w:val="009924D4"/>
    <w:rsid w:val="00992C2A"/>
    <w:rsid w:val="0099373C"/>
    <w:rsid w:val="00995465"/>
    <w:rsid w:val="00995975"/>
    <w:rsid w:val="00995DFB"/>
    <w:rsid w:val="009A1912"/>
    <w:rsid w:val="009A626F"/>
    <w:rsid w:val="009C3C05"/>
    <w:rsid w:val="009C5367"/>
    <w:rsid w:val="009D4E94"/>
    <w:rsid w:val="009E618D"/>
    <w:rsid w:val="009E6FE4"/>
    <w:rsid w:val="009E7449"/>
    <w:rsid w:val="00A01B94"/>
    <w:rsid w:val="00A0408B"/>
    <w:rsid w:val="00A10E8D"/>
    <w:rsid w:val="00A12F4C"/>
    <w:rsid w:val="00A21387"/>
    <w:rsid w:val="00A2553D"/>
    <w:rsid w:val="00A3006A"/>
    <w:rsid w:val="00A31EAA"/>
    <w:rsid w:val="00A32F38"/>
    <w:rsid w:val="00A3421F"/>
    <w:rsid w:val="00A34C90"/>
    <w:rsid w:val="00A51E98"/>
    <w:rsid w:val="00A56375"/>
    <w:rsid w:val="00A631AE"/>
    <w:rsid w:val="00A66FFC"/>
    <w:rsid w:val="00A94F8E"/>
    <w:rsid w:val="00AA0704"/>
    <w:rsid w:val="00AA4996"/>
    <w:rsid w:val="00AB087E"/>
    <w:rsid w:val="00AC00F0"/>
    <w:rsid w:val="00AC35D8"/>
    <w:rsid w:val="00AC7BA0"/>
    <w:rsid w:val="00AD64B7"/>
    <w:rsid w:val="00AD74E3"/>
    <w:rsid w:val="00AE2544"/>
    <w:rsid w:val="00AE672C"/>
    <w:rsid w:val="00AF5D52"/>
    <w:rsid w:val="00AF6A5A"/>
    <w:rsid w:val="00B00278"/>
    <w:rsid w:val="00B10A6B"/>
    <w:rsid w:val="00B21F73"/>
    <w:rsid w:val="00B222CE"/>
    <w:rsid w:val="00B241E7"/>
    <w:rsid w:val="00B40207"/>
    <w:rsid w:val="00B47117"/>
    <w:rsid w:val="00B57A2C"/>
    <w:rsid w:val="00B61380"/>
    <w:rsid w:val="00B62B65"/>
    <w:rsid w:val="00B80560"/>
    <w:rsid w:val="00B85807"/>
    <w:rsid w:val="00B8690A"/>
    <w:rsid w:val="00B9317A"/>
    <w:rsid w:val="00BA758E"/>
    <w:rsid w:val="00BB156B"/>
    <w:rsid w:val="00BB68ED"/>
    <w:rsid w:val="00BC67E9"/>
    <w:rsid w:val="00BC6E55"/>
    <w:rsid w:val="00BC77EF"/>
    <w:rsid w:val="00BD0E0A"/>
    <w:rsid w:val="00BD306C"/>
    <w:rsid w:val="00BD49CF"/>
    <w:rsid w:val="00BD63D1"/>
    <w:rsid w:val="00BD6EFC"/>
    <w:rsid w:val="00BF749A"/>
    <w:rsid w:val="00C02507"/>
    <w:rsid w:val="00C02D21"/>
    <w:rsid w:val="00C0411A"/>
    <w:rsid w:val="00C0429E"/>
    <w:rsid w:val="00C11FC1"/>
    <w:rsid w:val="00C12469"/>
    <w:rsid w:val="00C124EC"/>
    <w:rsid w:val="00C21A1E"/>
    <w:rsid w:val="00C27EB7"/>
    <w:rsid w:val="00C35FDB"/>
    <w:rsid w:val="00C545BB"/>
    <w:rsid w:val="00C76BE8"/>
    <w:rsid w:val="00C8779A"/>
    <w:rsid w:val="00C903CF"/>
    <w:rsid w:val="00C93936"/>
    <w:rsid w:val="00C96378"/>
    <w:rsid w:val="00C9658C"/>
    <w:rsid w:val="00CA0E90"/>
    <w:rsid w:val="00CA2981"/>
    <w:rsid w:val="00CA7067"/>
    <w:rsid w:val="00CB078C"/>
    <w:rsid w:val="00CB10AA"/>
    <w:rsid w:val="00CB3D24"/>
    <w:rsid w:val="00CB629E"/>
    <w:rsid w:val="00CB6ED3"/>
    <w:rsid w:val="00CC622A"/>
    <w:rsid w:val="00CD2796"/>
    <w:rsid w:val="00CD2D3B"/>
    <w:rsid w:val="00CE35EB"/>
    <w:rsid w:val="00CF7AB6"/>
    <w:rsid w:val="00D001D0"/>
    <w:rsid w:val="00D01E85"/>
    <w:rsid w:val="00D02858"/>
    <w:rsid w:val="00D10FB3"/>
    <w:rsid w:val="00D110AF"/>
    <w:rsid w:val="00D21397"/>
    <w:rsid w:val="00D2219B"/>
    <w:rsid w:val="00D324CF"/>
    <w:rsid w:val="00D44013"/>
    <w:rsid w:val="00D55293"/>
    <w:rsid w:val="00D56261"/>
    <w:rsid w:val="00D61C74"/>
    <w:rsid w:val="00D67C72"/>
    <w:rsid w:val="00D7261C"/>
    <w:rsid w:val="00D72B5E"/>
    <w:rsid w:val="00D73050"/>
    <w:rsid w:val="00D87DAF"/>
    <w:rsid w:val="00D92A54"/>
    <w:rsid w:val="00D943DE"/>
    <w:rsid w:val="00DA4476"/>
    <w:rsid w:val="00DA4762"/>
    <w:rsid w:val="00DA483A"/>
    <w:rsid w:val="00DA748C"/>
    <w:rsid w:val="00DB1683"/>
    <w:rsid w:val="00DB45FB"/>
    <w:rsid w:val="00DC0FC2"/>
    <w:rsid w:val="00DF0B04"/>
    <w:rsid w:val="00DF2CFF"/>
    <w:rsid w:val="00DF6D9F"/>
    <w:rsid w:val="00E0788E"/>
    <w:rsid w:val="00E10BB8"/>
    <w:rsid w:val="00E13504"/>
    <w:rsid w:val="00E16F82"/>
    <w:rsid w:val="00E25B05"/>
    <w:rsid w:val="00E27A43"/>
    <w:rsid w:val="00E344E1"/>
    <w:rsid w:val="00E45B56"/>
    <w:rsid w:val="00E4647F"/>
    <w:rsid w:val="00E47B90"/>
    <w:rsid w:val="00E50EC0"/>
    <w:rsid w:val="00E56711"/>
    <w:rsid w:val="00E61733"/>
    <w:rsid w:val="00E71357"/>
    <w:rsid w:val="00E84AFD"/>
    <w:rsid w:val="00EB33FB"/>
    <w:rsid w:val="00EC6AB4"/>
    <w:rsid w:val="00ED4177"/>
    <w:rsid w:val="00EF07D6"/>
    <w:rsid w:val="00EF34A7"/>
    <w:rsid w:val="00EF730E"/>
    <w:rsid w:val="00F004B6"/>
    <w:rsid w:val="00F02E4F"/>
    <w:rsid w:val="00F062EA"/>
    <w:rsid w:val="00F11FCE"/>
    <w:rsid w:val="00F12F78"/>
    <w:rsid w:val="00F22CF9"/>
    <w:rsid w:val="00F243BB"/>
    <w:rsid w:val="00F34553"/>
    <w:rsid w:val="00F366C0"/>
    <w:rsid w:val="00F42DFD"/>
    <w:rsid w:val="00F434FA"/>
    <w:rsid w:val="00F53ADA"/>
    <w:rsid w:val="00F53C3D"/>
    <w:rsid w:val="00F5441A"/>
    <w:rsid w:val="00F618E3"/>
    <w:rsid w:val="00F7246E"/>
    <w:rsid w:val="00F758C6"/>
    <w:rsid w:val="00F75B65"/>
    <w:rsid w:val="00F7745D"/>
    <w:rsid w:val="00F84C35"/>
    <w:rsid w:val="00FA61CA"/>
    <w:rsid w:val="00FA7EF1"/>
    <w:rsid w:val="00FD6349"/>
    <w:rsid w:val="00FE13A0"/>
    <w:rsid w:val="00FF51F7"/>
    <w:rsid w:val="00FF75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4:docId w14:val="59E57B00"/>
  <w15:docId w15:val="{1B32D3D1-F003-4CEB-9DF5-CB500DE559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vi-VN" w:eastAsia="zh-CN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61944"/>
    <w:pPr>
      <w:jc w:val="left"/>
    </w:pPr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470F6"/>
  </w:style>
  <w:style w:type="paragraph" w:styleId="ListParagraph">
    <w:name w:val="List Paragraph"/>
    <w:basedOn w:val="Normal"/>
    <w:uiPriority w:val="34"/>
    <w:qFormat/>
    <w:rsid w:val="00161944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508E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508E8"/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paragraph" w:styleId="Footer">
    <w:name w:val="footer"/>
    <w:basedOn w:val="Normal"/>
    <w:link w:val="FooterChar"/>
    <w:uiPriority w:val="99"/>
    <w:unhideWhenUsed/>
    <w:rsid w:val="000508E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508E8"/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paragraph" w:styleId="NormalWeb">
    <w:name w:val="Normal (Web)"/>
    <w:basedOn w:val="Normal"/>
    <w:uiPriority w:val="99"/>
    <w:unhideWhenUsed/>
    <w:rsid w:val="000508E8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76</Words>
  <Characters>1576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CT</dc:creator>
  <cp:lastModifiedBy>william longworth</cp:lastModifiedBy>
  <cp:revision>2</cp:revision>
  <dcterms:created xsi:type="dcterms:W3CDTF">2019-02-14T07:49:00Z</dcterms:created>
  <dcterms:modified xsi:type="dcterms:W3CDTF">2019-02-14T07:49:00Z</dcterms:modified>
</cp:coreProperties>
</file>